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CD2837" w:rsidRPr="00CD2837" w14:paraId="0A405406" w14:textId="77777777">
        <w:trPr>
          <w:trHeight w:val="711"/>
        </w:trPr>
        <w:tc>
          <w:tcPr>
            <w:tcW w:w="3780" w:type="dxa"/>
          </w:tcPr>
          <w:p w14:paraId="77366D7A" w14:textId="77777777" w:rsidR="003A26BC" w:rsidRPr="00CD2837" w:rsidRDefault="003A26BC" w:rsidP="005D51B4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SỞ GIÁO DỤC VÀ ĐÀO TẠO</w:t>
            </w:r>
          </w:p>
          <w:p w14:paraId="7E12D262" w14:textId="73C62A96" w:rsidR="003A26BC" w:rsidRPr="00CD2837" w:rsidRDefault="00A70C1A" w:rsidP="005D51B4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41416B66" wp14:editId="3E426895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1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D7E3B1" id="Line 1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l2d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Md6XZ0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AB55D9">
              <w:rPr>
                <w:b/>
                <w:sz w:val="26"/>
                <w:szCs w:val="26"/>
              </w:rPr>
              <w:t xml:space="preserve">TỈNH </w:t>
            </w:r>
            <w:r w:rsidR="003A26BC" w:rsidRPr="00CD2837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14:paraId="616CD64A" w14:textId="5ED5A862" w:rsidR="003D1127" w:rsidRPr="00CD2837" w:rsidRDefault="003D1127" w:rsidP="003D1127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KỲ THI HỌC SINH GIỎI CẤP TỈNH THPT</w:t>
            </w:r>
            <w:r w:rsidR="00965441">
              <w:rPr>
                <w:b/>
                <w:sz w:val="26"/>
                <w:szCs w:val="26"/>
              </w:rPr>
              <w:t xml:space="preserve"> ĐỢT 2</w:t>
            </w:r>
          </w:p>
          <w:p w14:paraId="2765AD4D" w14:textId="6D7BC699" w:rsidR="003D1127" w:rsidRPr="00CD2837" w:rsidRDefault="003D1127" w:rsidP="003D1127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ĂM HỌC 202</w:t>
            </w:r>
            <w:r w:rsidR="00F52C4E">
              <w:rPr>
                <w:b/>
                <w:sz w:val="26"/>
                <w:szCs w:val="26"/>
              </w:rPr>
              <w:t>2</w:t>
            </w:r>
            <w:r w:rsidR="00352EFE">
              <w:rPr>
                <w:b/>
                <w:sz w:val="26"/>
                <w:szCs w:val="26"/>
              </w:rPr>
              <w:t xml:space="preserve"> </w:t>
            </w:r>
            <w:r w:rsidR="0075645E">
              <w:rPr>
                <w:b/>
                <w:sz w:val="26"/>
                <w:szCs w:val="26"/>
              </w:rPr>
              <w:t>–</w:t>
            </w:r>
            <w:r w:rsidR="00352EFE">
              <w:rPr>
                <w:b/>
                <w:sz w:val="26"/>
                <w:szCs w:val="26"/>
              </w:rPr>
              <w:t xml:space="preserve"> </w:t>
            </w:r>
            <w:r w:rsidRPr="00CD2837">
              <w:rPr>
                <w:b/>
                <w:sz w:val="26"/>
                <w:szCs w:val="26"/>
              </w:rPr>
              <w:t>202</w:t>
            </w:r>
            <w:r w:rsidR="00F52C4E">
              <w:rPr>
                <w:b/>
                <w:sz w:val="26"/>
                <w:szCs w:val="26"/>
              </w:rPr>
              <w:t>3</w:t>
            </w:r>
          </w:p>
          <w:p w14:paraId="2094DF1E" w14:textId="3D9D9513" w:rsidR="003A26BC" w:rsidRPr="00CD2837" w:rsidRDefault="003A26BC" w:rsidP="003D1127">
            <w:pPr>
              <w:tabs>
                <w:tab w:val="left" w:pos="561"/>
                <w:tab w:val="left" w:pos="1695"/>
              </w:tabs>
              <w:rPr>
                <w:b/>
                <w:sz w:val="26"/>
                <w:szCs w:val="26"/>
              </w:rPr>
            </w:pPr>
          </w:p>
        </w:tc>
      </w:tr>
      <w:tr w:rsidR="00CD2837" w:rsidRPr="00CD2837" w14:paraId="7DB873D4" w14:textId="77777777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CD2837" w:rsidRPr="00CD2837" w14:paraId="2AC58288" w14:textId="77777777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14:paraId="60E420A7" w14:textId="77777777" w:rsidR="003A26BC" w:rsidRPr="00CD2837" w:rsidRDefault="003A26BC" w:rsidP="00C575FC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CD2837"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14:paraId="762D6967" w14:textId="77777777" w:rsidR="003A26BC" w:rsidRPr="00CD2837" w:rsidRDefault="003A26BC" w:rsidP="005D51B4">
            <w:pPr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14:paraId="473197FE" w14:textId="77777777" w:rsidR="003A26BC" w:rsidRPr="00CD2837" w:rsidRDefault="003A26BC" w:rsidP="005D51B4">
            <w:pPr>
              <w:jc w:val="center"/>
              <w:rPr>
                <w:sz w:val="26"/>
                <w:szCs w:val="26"/>
              </w:rPr>
            </w:pPr>
          </w:p>
          <w:p w14:paraId="54A0C39D" w14:textId="77777777" w:rsidR="00997C1E" w:rsidRPr="00CD2837" w:rsidRDefault="003A26BC" w:rsidP="005D51B4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D2837">
              <w:rPr>
                <w:b/>
                <w:sz w:val="26"/>
                <w:szCs w:val="26"/>
                <w:lang w:val="nl-NL"/>
              </w:rPr>
              <w:t xml:space="preserve">HƯỚNG DẪN CHẤM </w:t>
            </w:r>
          </w:p>
          <w:p w14:paraId="367D3DCB" w14:textId="169F5681" w:rsidR="003A26BC" w:rsidRPr="00CD2837" w:rsidRDefault="003A26BC" w:rsidP="005D51B4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D2837">
              <w:rPr>
                <w:b/>
                <w:sz w:val="26"/>
                <w:szCs w:val="26"/>
                <w:lang w:val="nl-NL"/>
              </w:rPr>
              <w:t>MÔN</w:t>
            </w:r>
            <w:r w:rsidR="00997C1E" w:rsidRPr="00CD2837">
              <w:rPr>
                <w:b/>
                <w:sz w:val="26"/>
                <w:szCs w:val="26"/>
                <w:lang w:val="nl-NL"/>
              </w:rPr>
              <w:t>:</w:t>
            </w:r>
            <w:r w:rsidRPr="00CD2837">
              <w:rPr>
                <w:b/>
                <w:sz w:val="26"/>
                <w:szCs w:val="26"/>
                <w:lang w:val="nl-NL"/>
              </w:rPr>
              <w:t xml:space="preserve"> TOÁN </w:t>
            </w:r>
            <w:r w:rsidR="003D1127" w:rsidRPr="00CD2837">
              <w:rPr>
                <w:b/>
                <w:sz w:val="26"/>
                <w:szCs w:val="26"/>
                <w:lang w:val="nl-NL"/>
              </w:rPr>
              <w:t xml:space="preserve">10 </w:t>
            </w:r>
          </w:p>
        </w:tc>
      </w:tr>
    </w:tbl>
    <w:p w14:paraId="2840791D" w14:textId="77777777" w:rsidR="004E3712" w:rsidRPr="00CD2837" w:rsidRDefault="003A26BC" w:rsidP="00413B93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sz w:val="26"/>
          <w:szCs w:val="26"/>
          <w:lang w:val="nl-NL"/>
        </w:rPr>
      </w:pPr>
      <w:r w:rsidRPr="00CD2837">
        <w:rPr>
          <w:i/>
          <w:sz w:val="26"/>
          <w:szCs w:val="26"/>
          <w:lang w:val="nl-NL"/>
        </w:rPr>
        <w:t xml:space="preserve"> </w:t>
      </w:r>
    </w:p>
    <w:p w14:paraId="4C7312FE" w14:textId="21D0A328" w:rsidR="003A26BC" w:rsidRPr="00CD2837" w:rsidRDefault="003A26BC" w:rsidP="00413B93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szCs w:val="26"/>
          <w:lang w:val="nl-NL"/>
        </w:rPr>
      </w:pPr>
      <w:r w:rsidRPr="00CD2837">
        <w:rPr>
          <w:i/>
          <w:sz w:val="26"/>
          <w:szCs w:val="26"/>
          <w:lang w:val="nl-NL"/>
        </w:rPr>
        <w:t>(Bản hướng dẫn này gồm 0</w:t>
      </w:r>
      <w:r w:rsidR="006071FA" w:rsidRPr="00CD2837">
        <w:rPr>
          <w:i/>
          <w:sz w:val="26"/>
          <w:szCs w:val="26"/>
          <w:lang w:val="nl-NL"/>
        </w:rPr>
        <w:t>6</w:t>
      </w:r>
      <w:r w:rsidRPr="00CD2837">
        <w:rPr>
          <w:i/>
          <w:sz w:val="26"/>
          <w:szCs w:val="26"/>
          <w:lang w:val="nl-NL"/>
        </w:rPr>
        <w:t xml:space="preserve"> trang)</w:t>
      </w:r>
    </w:p>
    <w:p w14:paraId="5C0FF179" w14:textId="77777777" w:rsidR="004F626E" w:rsidRPr="00CD2837" w:rsidRDefault="004F626E" w:rsidP="00413B93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szCs w:val="26"/>
          <w:lang w:val="nl-NL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34"/>
        <w:gridCol w:w="715"/>
      </w:tblGrid>
      <w:tr w:rsidR="00CD2837" w:rsidRPr="00CD2837" w14:paraId="704D1FA6" w14:textId="77777777" w:rsidTr="000249FA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14:paraId="75AC82B8" w14:textId="55234EB2" w:rsidR="00535DAB" w:rsidRPr="00CD2837" w:rsidRDefault="00535DAB" w:rsidP="00CC1C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Mar>
              <w:left w:w="57" w:type="dxa"/>
              <w:right w:w="57" w:type="dxa"/>
            </w:tcMar>
            <w:vAlign w:val="center"/>
          </w:tcPr>
          <w:p w14:paraId="761FD4FC" w14:textId="77777777" w:rsidR="00535DAB" w:rsidRPr="00CD2837" w:rsidRDefault="00535DAB" w:rsidP="00CC1C4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14:paraId="3E3AC966" w14:textId="77777777" w:rsidR="00535DAB" w:rsidRPr="00CD2837" w:rsidRDefault="00535DAB" w:rsidP="00134C2A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CD2837" w:rsidRPr="00CD2837" w14:paraId="24CB504E" w14:textId="77777777" w:rsidTr="004122CE">
        <w:trPr>
          <w:trHeight w:val="870"/>
        </w:trPr>
        <w:tc>
          <w:tcPr>
            <w:tcW w:w="9725" w:type="dxa"/>
            <w:gridSpan w:val="2"/>
            <w:tcBorders>
              <w:bottom w:val="single" w:sz="6" w:space="0" w:color="auto"/>
            </w:tcBorders>
            <w:shd w:val="clear" w:color="auto" w:fill="D9E2F3" w:themeFill="accent1" w:themeFillTint="33"/>
            <w:tcMar>
              <w:left w:w="28" w:type="dxa"/>
              <w:right w:w="28" w:type="dxa"/>
            </w:tcMar>
            <w:vAlign w:val="center"/>
          </w:tcPr>
          <w:p w14:paraId="01CE74C6" w14:textId="52E199A5" w:rsidR="00354018" w:rsidRPr="00113515" w:rsidRDefault="00D93C50" w:rsidP="00D93C50">
            <w:pPr>
              <w:jc w:val="both"/>
              <w:rPr>
                <w:i/>
                <w:iCs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Câu 1</w:t>
            </w:r>
            <w:r w:rsidR="004E25EE">
              <w:rPr>
                <w:b/>
                <w:sz w:val="26"/>
                <w:szCs w:val="26"/>
              </w:rPr>
              <w:t>.</w:t>
            </w:r>
            <w:r w:rsidRPr="00CD2837">
              <w:rPr>
                <w:b/>
                <w:sz w:val="26"/>
                <w:szCs w:val="26"/>
              </w:rPr>
              <w:t xml:space="preserve"> (3,0</w:t>
            </w:r>
            <w:r w:rsidR="004E25EE">
              <w:rPr>
                <w:b/>
                <w:sz w:val="26"/>
                <w:szCs w:val="26"/>
              </w:rPr>
              <w:t xml:space="preserve"> điểm</w:t>
            </w:r>
            <w:r w:rsidRPr="00CD2837">
              <w:rPr>
                <w:b/>
                <w:sz w:val="26"/>
                <w:szCs w:val="26"/>
              </w:rPr>
              <w:t xml:space="preserve">)  </w:t>
            </w:r>
            <w:r w:rsidR="006E3B40" w:rsidRPr="006E3B40">
              <w:rPr>
                <w:i/>
                <w:sz w:val="26"/>
                <w:szCs w:val="26"/>
              </w:rPr>
              <w:t>Giải</w:t>
            </w:r>
            <w:r w:rsidRPr="00CD2837">
              <w:rPr>
                <w:i/>
                <w:iCs/>
                <w:noProof/>
                <w:sz w:val="26"/>
                <w:szCs w:val="26"/>
              </w:rPr>
              <w:t xml:space="preserve"> phương trình sau</w:t>
            </w:r>
            <w:r w:rsidRPr="00CD2837">
              <w:rPr>
                <w:i/>
                <w:iCs/>
                <w:sz w:val="26"/>
                <w:szCs w:val="26"/>
              </w:rPr>
              <w:t xml:space="preserve"> </w:t>
            </w:r>
            <w:r w:rsidRPr="00CD2837">
              <w:rPr>
                <w:i/>
                <w:iCs/>
                <w:sz w:val="26"/>
                <w:szCs w:val="26"/>
              </w:rPr>
              <w:tab/>
            </w:r>
            <w:r w:rsidR="00EF36CB" w:rsidRPr="00C04892">
              <w:rPr>
                <w:position w:val="-32"/>
              </w:rPr>
              <w:object w:dxaOrig="2400" w:dyaOrig="760" w14:anchorId="58320E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pt;height:38.4pt" o:ole="">
                  <v:imagedata r:id="rId8" o:title=""/>
                </v:shape>
                <o:OLEObject Type="Embed" ProgID="Equation.DSMT4" ShapeID="_x0000_i1025" DrawAspect="Content" ObjectID="_1740287015" r:id="rId9"/>
              </w:objec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14:paraId="68627910" w14:textId="6EE21BCF" w:rsidR="00D93C50" w:rsidRPr="00CD2837" w:rsidRDefault="00D93C50" w:rsidP="00134C2A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97141A" w:rsidRPr="00CD2837" w14:paraId="296C7091" w14:textId="77777777" w:rsidTr="00E22B95">
        <w:trPr>
          <w:trHeight w:val="535"/>
        </w:trPr>
        <w:tc>
          <w:tcPr>
            <w:tcW w:w="691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14:paraId="3FC1AC0E" w14:textId="4FEFC4CF" w:rsidR="0097141A" w:rsidRPr="00CD2837" w:rsidRDefault="0097141A" w:rsidP="00DB782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ách 1</w:t>
            </w:r>
          </w:p>
        </w:tc>
        <w:tc>
          <w:tcPr>
            <w:tcW w:w="9034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46F1D8AC" w14:textId="77777777" w:rsidR="0097141A" w:rsidRDefault="0097141A" w:rsidP="003D1127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noProof/>
                <w:sz w:val="26"/>
                <w:szCs w:val="26"/>
              </w:rPr>
              <w:t xml:space="preserve">Điều kiện: </w:t>
            </w:r>
            <w:r w:rsidRPr="00997019">
              <w:rPr>
                <w:position w:val="-6"/>
                <w:sz w:val="26"/>
                <w:szCs w:val="26"/>
              </w:rPr>
              <w:object w:dxaOrig="1380" w:dyaOrig="320" w14:anchorId="26A37FAB">
                <v:shape id="_x0000_i1026" type="#_x0000_t75" style="width:72.6pt;height:17.4pt" o:ole="">
                  <v:imagedata r:id="rId10" o:title=""/>
                </v:shape>
                <o:OLEObject Type="Embed" ProgID="Equation.DSMT4" ShapeID="_x0000_i1026" DrawAspect="Content" ObjectID="_1740287016" r:id="rId11"/>
              </w:object>
            </w:r>
          </w:p>
          <w:p w14:paraId="03F27140" w14:textId="66E2EE8D" w:rsidR="0097141A" w:rsidRPr="00CD2837" w:rsidRDefault="0097141A" w:rsidP="003D1127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997019">
              <w:rPr>
                <w:position w:val="-32"/>
                <w:sz w:val="26"/>
                <w:szCs w:val="26"/>
              </w:rPr>
              <w:object w:dxaOrig="5899" w:dyaOrig="760" w14:anchorId="4D5831B6">
                <v:shape id="_x0000_i1027" type="#_x0000_t75" style="width:300pt;height:40.2pt" o:ole="">
                  <v:imagedata r:id="rId12" o:title=""/>
                </v:shape>
                <o:OLEObject Type="Embed" ProgID="Equation.DSMT4" ShapeID="_x0000_i1027" DrawAspect="Content" ObjectID="_1740287017" r:id="rId13"/>
              </w:object>
            </w:r>
          </w:p>
        </w:tc>
        <w:tc>
          <w:tcPr>
            <w:tcW w:w="715" w:type="dxa"/>
            <w:tcBorders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6EF67C4" w14:textId="1C3EC089" w:rsidR="0097141A" w:rsidRPr="00CD2837" w:rsidRDefault="0097141A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97141A" w:rsidRPr="00CD2837" w14:paraId="475D3F63" w14:textId="77777777" w:rsidTr="00E22B95">
        <w:trPr>
          <w:trHeight w:val="535"/>
        </w:trPr>
        <w:tc>
          <w:tcPr>
            <w:tcW w:w="691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14:paraId="0894AD7A" w14:textId="77777777" w:rsidR="0097141A" w:rsidRDefault="0097141A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4ACFD073" w14:textId="34205287" w:rsidR="0097141A" w:rsidRPr="00CD2837" w:rsidRDefault="0097141A" w:rsidP="003D1127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Bình phương hai vế ta được </w:t>
            </w:r>
            <w:r w:rsidRPr="0097141A">
              <w:rPr>
                <w:position w:val="-6"/>
                <w:sz w:val="26"/>
                <w:szCs w:val="26"/>
              </w:rPr>
              <w:object w:dxaOrig="1780" w:dyaOrig="340" w14:anchorId="11D1903F">
                <v:shape id="_x0000_i1028" type="#_x0000_t75" style="width:90pt;height:18pt" o:ole="">
                  <v:imagedata r:id="rId14" o:title=""/>
                </v:shape>
                <o:OLEObject Type="Embed" ProgID="Equation.DSMT4" ShapeID="_x0000_i1028" DrawAspect="Content" ObjectID="_1740287018" r:id="rId15"/>
              </w:object>
            </w:r>
          </w:p>
        </w:tc>
        <w:tc>
          <w:tcPr>
            <w:tcW w:w="715" w:type="dxa"/>
            <w:tcBorders>
              <w:left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17CAF49" w14:textId="6D9C9B8E" w:rsidR="0097141A" w:rsidRPr="00CD2837" w:rsidRDefault="0097141A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97141A" w:rsidRPr="00CD2837" w14:paraId="6FB64981" w14:textId="77777777" w:rsidTr="00E22B95">
        <w:trPr>
          <w:trHeight w:val="1456"/>
        </w:trPr>
        <w:tc>
          <w:tcPr>
            <w:tcW w:w="691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14:paraId="5CEAB653" w14:textId="77777777" w:rsidR="0097141A" w:rsidRDefault="0097141A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DE5957C" w14:textId="6A233038" w:rsidR="004B7BCC" w:rsidRDefault="004B7BCC" w:rsidP="003D1127">
            <w:pPr>
              <w:tabs>
                <w:tab w:val="left" w:pos="992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Thử</w:t>
            </w:r>
            <w:r w:rsidR="0075645E">
              <w:rPr>
                <w:noProof/>
                <w:sz w:val="26"/>
                <w:szCs w:val="26"/>
              </w:rPr>
              <w:t xml:space="preserve"> lại:</w:t>
            </w:r>
          </w:p>
          <w:p w14:paraId="6D51478B" w14:textId="77777777" w:rsidR="00621F5A" w:rsidRDefault="00621F5A" w:rsidP="003D1127">
            <w:pPr>
              <w:tabs>
                <w:tab w:val="left" w:pos="992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L</w:t>
            </w:r>
            <w:r w:rsidR="0097141A">
              <w:rPr>
                <w:noProof/>
                <w:sz w:val="26"/>
                <w:szCs w:val="26"/>
              </w:rPr>
              <w:t xml:space="preserve">oại nghiệm </w:t>
            </w:r>
            <w:r w:rsidR="0097141A" w:rsidRPr="0097141A">
              <w:rPr>
                <w:noProof/>
                <w:position w:val="-6"/>
                <w:sz w:val="26"/>
                <w:szCs w:val="26"/>
              </w:rPr>
              <w:object w:dxaOrig="600" w:dyaOrig="279" w14:anchorId="0F9280D6">
                <v:shape id="_x0000_i1029" type="#_x0000_t75" style="width:30.6pt;height:13.8pt" o:ole="">
                  <v:imagedata r:id="rId16" o:title=""/>
                </v:shape>
                <o:OLEObject Type="Embed" ProgID="Equation.DSMT4" ShapeID="_x0000_i1029" DrawAspect="Content" ObjectID="_1740287019" r:id="rId17"/>
              </w:object>
            </w:r>
            <w:r>
              <w:rPr>
                <w:noProof/>
                <w:sz w:val="26"/>
                <w:szCs w:val="26"/>
              </w:rPr>
              <w:t>.</w:t>
            </w:r>
          </w:p>
          <w:p w14:paraId="33618344" w14:textId="40053C6B" w:rsidR="0097141A" w:rsidRPr="00CD2837" w:rsidRDefault="00621F5A" w:rsidP="003D1127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N</w:t>
            </w:r>
            <w:r w:rsidR="0097141A">
              <w:rPr>
                <w:noProof/>
                <w:sz w:val="26"/>
                <w:szCs w:val="26"/>
              </w:rPr>
              <w:t xml:space="preserve">hận 2 nghiệm </w:t>
            </w:r>
            <w:r w:rsidR="0097141A" w:rsidRPr="0097141A">
              <w:rPr>
                <w:position w:val="-26"/>
                <w:sz w:val="26"/>
                <w:szCs w:val="26"/>
              </w:rPr>
              <w:object w:dxaOrig="2640" w:dyaOrig="720" w14:anchorId="3F4E4E26">
                <v:shape id="_x0000_i1030" type="#_x0000_t75" style="width:141.6pt;height:38.4pt" o:ole="">
                  <v:imagedata r:id="rId18" o:title=""/>
                </v:shape>
                <o:OLEObject Type="Embed" ProgID="Equation.DSMT4" ShapeID="_x0000_i1030" DrawAspect="Content" ObjectID="_1740287020" r:id="rId19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15" w:type="dxa"/>
            <w:tcBorders>
              <w:left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007650B" w14:textId="77777777" w:rsidR="0097141A" w:rsidRDefault="0097141A" w:rsidP="0097141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14:paraId="2A3B84EB" w14:textId="77777777" w:rsidR="0097141A" w:rsidRDefault="0097141A" w:rsidP="0097141A">
            <w:pPr>
              <w:jc w:val="center"/>
              <w:rPr>
                <w:sz w:val="26"/>
                <w:szCs w:val="26"/>
              </w:rPr>
            </w:pPr>
          </w:p>
          <w:p w14:paraId="3EF59DDF" w14:textId="0D2E6368" w:rsidR="0097141A" w:rsidRPr="00CD2837" w:rsidRDefault="0097141A" w:rsidP="0097141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CD2837" w:rsidRPr="00CD2837" w14:paraId="7F241971" w14:textId="77777777" w:rsidTr="00E22B95">
        <w:trPr>
          <w:trHeight w:val="535"/>
        </w:trPr>
        <w:tc>
          <w:tcPr>
            <w:tcW w:w="691" w:type="dxa"/>
            <w:vMerge w:val="restart"/>
            <w:tcBorders>
              <w:top w:val="single" w:sz="6" w:space="0" w:color="auto"/>
            </w:tcBorders>
            <w:tcMar>
              <w:left w:w="28" w:type="dxa"/>
              <w:right w:w="28" w:type="dxa"/>
            </w:tcMar>
          </w:tcPr>
          <w:p w14:paraId="474CA6A1" w14:textId="09B90C85" w:rsidR="0097141A" w:rsidRDefault="0097141A" w:rsidP="00DB782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ách 2</w:t>
            </w:r>
          </w:p>
          <w:p w14:paraId="26D483A0" w14:textId="149B2792" w:rsidR="0097141A" w:rsidRPr="00CD2837" w:rsidRDefault="0097141A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41CA48F2" w14:textId="6819CF6C" w:rsidR="00FD5F51" w:rsidRPr="00CD2837" w:rsidRDefault="003D1127" w:rsidP="003D1127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noProof/>
                <w:sz w:val="26"/>
                <w:szCs w:val="26"/>
              </w:rPr>
              <w:t xml:space="preserve">Điều kiện: </w:t>
            </w:r>
            <w:r w:rsidR="00997019" w:rsidRPr="00997019">
              <w:rPr>
                <w:position w:val="-6"/>
                <w:sz w:val="26"/>
                <w:szCs w:val="26"/>
              </w:rPr>
              <w:object w:dxaOrig="1380" w:dyaOrig="320" w14:anchorId="3D0B8A6A">
                <v:shape id="_x0000_i1031" type="#_x0000_t75" style="width:72.6pt;height:17.4pt" o:ole="">
                  <v:imagedata r:id="rId10" o:title=""/>
                </v:shape>
                <o:OLEObject Type="Embed" ProgID="Equation.DSMT4" ShapeID="_x0000_i1031" DrawAspect="Content" ObjectID="_1740287021" r:id="rId20"/>
              </w:object>
            </w:r>
          </w:p>
        </w:tc>
        <w:tc>
          <w:tcPr>
            <w:tcW w:w="715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85D521F" w14:textId="678A36C8" w:rsidR="00FD5F51" w:rsidRPr="00CD2837" w:rsidRDefault="00FD5F51" w:rsidP="00134C2A">
            <w:pPr>
              <w:jc w:val="center"/>
              <w:rPr>
                <w:sz w:val="26"/>
                <w:szCs w:val="26"/>
              </w:rPr>
            </w:pPr>
          </w:p>
        </w:tc>
      </w:tr>
      <w:tr w:rsidR="00CD2837" w:rsidRPr="00CD2837" w14:paraId="0B933807" w14:textId="77777777" w:rsidTr="00C30F5A">
        <w:trPr>
          <w:trHeight w:val="5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26F10E5F" w14:textId="77777777" w:rsidR="00FD5F51" w:rsidRPr="00CD2837" w:rsidRDefault="00FD5F51" w:rsidP="00CC1C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08C111FB" w14:textId="7861A918" w:rsidR="003D1127" w:rsidRPr="00CD2837" w:rsidRDefault="00545B8B" w:rsidP="00A272CE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     </w:t>
            </w:r>
            <w:r w:rsidR="00997019" w:rsidRPr="00997019">
              <w:rPr>
                <w:position w:val="-32"/>
                <w:sz w:val="26"/>
                <w:szCs w:val="26"/>
              </w:rPr>
              <w:object w:dxaOrig="5899" w:dyaOrig="760" w14:anchorId="11B0B59C">
                <v:shape id="_x0000_i1032" type="#_x0000_t75" style="width:300pt;height:40.2pt" o:ole="">
                  <v:imagedata r:id="rId12" o:title=""/>
                </v:shape>
                <o:OLEObject Type="Embed" ProgID="Equation.DSMT4" ShapeID="_x0000_i1032" DrawAspect="Content" ObjectID="_1740287022" r:id="rId21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1DB77E3" w14:textId="75B09A34" w:rsidR="00FD5F51" w:rsidRPr="00CD2837" w:rsidRDefault="003C3E17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CD2837" w:rsidRPr="00CD2837" w14:paraId="47864AF5" w14:textId="77777777" w:rsidTr="00187D58">
        <w:trPr>
          <w:trHeight w:val="6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4D07D7C8" w14:textId="77777777" w:rsidR="000B337B" w:rsidRPr="00CD2837" w:rsidRDefault="000B337B" w:rsidP="00CC1C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40EDE0E8" w14:textId="119F6B9C" w:rsidR="000B337B" w:rsidRPr="00CD2837" w:rsidRDefault="003C3E17" w:rsidP="000B337B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</w:t>
            </w:r>
            <w:r w:rsidRPr="003C3E17">
              <w:rPr>
                <w:position w:val="-54"/>
                <w:sz w:val="26"/>
                <w:szCs w:val="26"/>
              </w:rPr>
              <w:object w:dxaOrig="6800" w:dyaOrig="1200" w14:anchorId="7361CBCD">
                <v:shape id="_x0000_i1033" type="#_x0000_t75" style="width:345pt;height:63.6pt" o:ole="">
                  <v:imagedata r:id="rId22" o:title=""/>
                </v:shape>
                <o:OLEObject Type="Embed" ProgID="Equation.DSMT4" ShapeID="_x0000_i1033" DrawAspect="Content" ObjectID="_1740287023" r:id="rId23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AA8C491" w14:textId="77777777" w:rsidR="000B337B" w:rsidRDefault="000B337B" w:rsidP="00134C2A">
            <w:pPr>
              <w:jc w:val="center"/>
              <w:rPr>
                <w:sz w:val="26"/>
                <w:szCs w:val="26"/>
              </w:rPr>
            </w:pPr>
          </w:p>
          <w:p w14:paraId="681BFB00" w14:textId="77777777" w:rsidR="003C3E17" w:rsidRDefault="003C3E17" w:rsidP="00134C2A">
            <w:pPr>
              <w:jc w:val="center"/>
              <w:rPr>
                <w:sz w:val="26"/>
                <w:szCs w:val="26"/>
              </w:rPr>
            </w:pPr>
          </w:p>
          <w:p w14:paraId="00DA088A" w14:textId="129E80E7" w:rsidR="003C3E17" w:rsidRPr="00CD2837" w:rsidRDefault="003C3E17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E91D25">
              <w:rPr>
                <w:sz w:val="26"/>
                <w:szCs w:val="26"/>
              </w:rPr>
              <w:t>,0</w:t>
            </w:r>
          </w:p>
        </w:tc>
      </w:tr>
      <w:tr w:rsidR="00CD2837" w:rsidRPr="00CD2837" w14:paraId="043F96DF" w14:textId="77777777" w:rsidTr="00187D58">
        <w:trPr>
          <w:trHeight w:val="97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29D92210" w14:textId="77777777" w:rsidR="00FD5F51" w:rsidRPr="00CD2837" w:rsidRDefault="00FD5F51" w:rsidP="00CC1C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09FC782A" w14:textId="49D862A7" w:rsidR="00FD5F51" w:rsidRPr="00CD2837" w:rsidRDefault="00545B8B" w:rsidP="003D1127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</w:t>
            </w:r>
            <w:r w:rsidR="003C3E17" w:rsidRPr="003C3E17">
              <w:rPr>
                <w:position w:val="-42"/>
                <w:sz w:val="26"/>
                <w:szCs w:val="26"/>
              </w:rPr>
              <w:object w:dxaOrig="2480" w:dyaOrig="960" w14:anchorId="673CD82F">
                <v:shape id="_x0000_i1034" type="#_x0000_t75" style="width:126pt;height:51pt" o:ole="">
                  <v:imagedata r:id="rId24" o:title=""/>
                </v:shape>
                <o:OLEObject Type="Embed" ProgID="Equation.DSMT4" ShapeID="_x0000_i1034" DrawAspect="Content" ObjectID="_1740287024" r:id="rId25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59A8726" w14:textId="56C15989" w:rsidR="00FD5F51" w:rsidRPr="00CD2837" w:rsidRDefault="003C3E17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CD2837" w:rsidRPr="00CD2837" w14:paraId="20D8B648" w14:textId="77777777" w:rsidTr="00187D58">
        <w:trPr>
          <w:trHeight w:val="65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39BB2C18" w14:textId="77777777" w:rsidR="000B337B" w:rsidRPr="00CD2837" w:rsidRDefault="000B337B" w:rsidP="00CC1C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0C4317AA" w14:textId="737134BB" w:rsidR="003C3E17" w:rsidRDefault="00614448" w:rsidP="003C3E17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</w:t>
            </w:r>
            <w:r w:rsidR="003C3E17">
              <w:rPr>
                <w:sz w:val="26"/>
                <w:szCs w:val="26"/>
              </w:rPr>
              <w:t xml:space="preserve">hương trình </w:t>
            </w:r>
          </w:p>
          <w:p w14:paraId="5C9773F4" w14:textId="01FCCD2E" w:rsidR="000B337B" w:rsidRPr="00CD2837" w:rsidRDefault="00614448" w:rsidP="003C3E17">
            <w:pPr>
              <w:tabs>
                <w:tab w:val="left" w:pos="992"/>
              </w:tabs>
              <w:jc w:val="center"/>
              <w:rPr>
                <w:i/>
                <w:iCs/>
                <w:sz w:val="26"/>
                <w:szCs w:val="26"/>
                <w:lang w:val="pt-BR"/>
              </w:rPr>
            </w:pPr>
            <w:r w:rsidRPr="003C3E17">
              <w:rPr>
                <w:position w:val="-70"/>
                <w:sz w:val="26"/>
                <w:szCs w:val="26"/>
              </w:rPr>
              <w:object w:dxaOrig="3460" w:dyaOrig="1520" w14:anchorId="42920F55">
                <v:shape id="_x0000_i1035" type="#_x0000_t75" style="width:183.6pt;height:81.6pt" o:ole="">
                  <v:imagedata r:id="rId26" o:title=""/>
                </v:shape>
                <o:OLEObject Type="Embed" ProgID="Equation.DSMT4" ShapeID="_x0000_i1035" DrawAspect="Content" ObjectID="_1740287025" r:id="rId27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9482C4F" w14:textId="04C5E0A5" w:rsidR="000B337B" w:rsidRPr="00CD2837" w:rsidRDefault="003C3E17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CD2837" w:rsidRPr="00CD2837" w14:paraId="588DD544" w14:textId="77777777" w:rsidTr="007558ED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0F316D6A" w14:textId="77777777" w:rsidR="00FD5F51" w:rsidRPr="00CD2837" w:rsidRDefault="00FD5F51" w:rsidP="004F048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7B7CD6A0" w14:textId="16A1C5F0" w:rsidR="00761470" w:rsidRDefault="00761470" w:rsidP="000C6189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Xét</w:t>
            </w:r>
            <w:r w:rsidRPr="00CD2837">
              <w:rPr>
                <w:noProof/>
                <w:sz w:val="26"/>
                <w:szCs w:val="26"/>
              </w:rPr>
              <w:t xml:space="preserve"> phương trình còn lại </w:t>
            </w:r>
            <w:r>
              <w:rPr>
                <w:noProof/>
                <w:sz w:val="26"/>
                <w:szCs w:val="26"/>
              </w:rPr>
              <w:t>vô nghiệm.</w:t>
            </w:r>
          </w:p>
          <w:p w14:paraId="728D7418" w14:textId="11E34486" w:rsidR="00CD2837" w:rsidRPr="00CD2837" w:rsidRDefault="003C3E17" w:rsidP="000C6189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T</w:t>
            </w:r>
            <w:r w:rsidR="000B337B" w:rsidRPr="00CD2837">
              <w:rPr>
                <w:sz w:val="26"/>
                <w:szCs w:val="26"/>
                <w:lang w:val="fr-FR"/>
              </w:rPr>
              <w:t>ập nghiệm</w:t>
            </w:r>
            <w:r w:rsidR="00CD2837" w:rsidRPr="00CD2837">
              <w:rPr>
                <w:sz w:val="26"/>
                <w:szCs w:val="26"/>
                <w:lang w:val="fr-FR"/>
              </w:rPr>
              <w:t xml:space="preserve"> </w:t>
            </w:r>
            <w:r w:rsidR="00352EFE">
              <w:rPr>
                <w:sz w:val="26"/>
                <w:szCs w:val="26"/>
                <w:lang w:val="fr-FR"/>
              </w:rPr>
              <w:t xml:space="preserve">của </w:t>
            </w:r>
            <w:r w:rsidR="00CD2837" w:rsidRPr="00CD2837">
              <w:rPr>
                <w:sz w:val="26"/>
                <w:szCs w:val="26"/>
                <w:lang w:val="fr-FR"/>
              </w:rPr>
              <w:t>phương trình đã cho</w:t>
            </w:r>
            <w:r w:rsidR="000B337B" w:rsidRPr="00CD2837">
              <w:rPr>
                <w:sz w:val="26"/>
                <w:szCs w:val="26"/>
                <w:lang w:val="fr-FR"/>
              </w:rPr>
              <w:t xml:space="preserve"> là</w:t>
            </w:r>
          </w:p>
          <w:p w14:paraId="763F3F2A" w14:textId="21153222" w:rsidR="00FD5F51" w:rsidRPr="00CD2837" w:rsidRDefault="00CD2837" w:rsidP="000C6189">
            <w:pPr>
              <w:jc w:val="both"/>
              <w:rPr>
                <w:b/>
                <w:bCs/>
                <w:i/>
                <w:iCs/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               </w:t>
            </w:r>
            <w:r w:rsidR="000B337B" w:rsidRPr="00CD2837">
              <w:rPr>
                <w:b/>
                <w:bCs/>
                <w:i/>
                <w:iCs/>
                <w:sz w:val="26"/>
                <w:szCs w:val="26"/>
                <w:lang w:val="fr-FR"/>
              </w:rPr>
              <w:t xml:space="preserve"> </w:t>
            </w:r>
            <w:r w:rsidR="003C3E17" w:rsidRPr="003C3E17">
              <w:rPr>
                <w:position w:val="-34"/>
                <w:sz w:val="26"/>
                <w:szCs w:val="26"/>
              </w:rPr>
              <w:object w:dxaOrig="2340" w:dyaOrig="800" w14:anchorId="7E13CB43">
                <v:shape id="_x0000_i1036" type="#_x0000_t75" style="width:116.4pt;height:40.2pt" o:ole="">
                  <v:imagedata r:id="rId28" o:title=""/>
                </v:shape>
                <o:OLEObject Type="Embed" ProgID="Equation.DSMT4" ShapeID="_x0000_i1036" DrawAspect="Content" ObjectID="_1740287026" r:id="rId29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3672F48" w14:textId="286FB08C" w:rsidR="00FD5F51" w:rsidRPr="00CD2837" w:rsidRDefault="00761470" w:rsidP="00134C2A">
            <w:pPr>
              <w:jc w:val="center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</w:tbl>
    <w:p w14:paraId="32E73165" w14:textId="18761F60" w:rsidR="00FD5F51" w:rsidRDefault="00FD5F51">
      <w:pPr>
        <w:rPr>
          <w:sz w:val="26"/>
          <w:szCs w:val="26"/>
        </w:rPr>
      </w:pPr>
    </w:p>
    <w:p w14:paraId="069E5C80" w14:textId="34BAF067" w:rsidR="00CC3D2B" w:rsidRDefault="00CC3D2B">
      <w:pPr>
        <w:rPr>
          <w:sz w:val="26"/>
          <w:szCs w:val="26"/>
        </w:rPr>
      </w:pPr>
    </w:p>
    <w:p w14:paraId="6002D4CE" w14:textId="3C7170A5" w:rsidR="00FB595F" w:rsidRPr="00CD2837" w:rsidRDefault="00FB595F">
      <w:pPr>
        <w:rPr>
          <w:sz w:val="26"/>
          <w:szCs w:val="26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34"/>
        <w:gridCol w:w="715"/>
      </w:tblGrid>
      <w:tr w:rsidR="00CD2837" w:rsidRPr="00CD2837" w14:paraId="09EBD624" w14:textId="77777777" w:rsidTr="004122CE">
        <w:tc>
          <w:tcPr>
            <w:tcW w:w="9725" w:type="dxa"/>
            <w:gridSpan w:val="2"/>
            <w:shd w:val="clear" w:color="auto" w:fill="D9E2F3" w:themeFill="accent1" w:themeFillTint="33"/>
            <w:tcMar>
              <w:left w:w="28" w:type="dxa"/>
              <w:right w:w="28" w:type="dxa"/>
            </w:tcMar>
            <w:vAlign w:val="center"/>
          </w:tcPr>
          <w:p w14:paraId="76D07C0A" w14:textId="77777777" w:rsidR="001A651A" w:rsidRDefault="00545B8B" w:rsidP="003D1127">
            <w:pPr>
              <w:tabs>
                <w:tab w:val="left" w:pos="992"/>
              </w:tabs>
              <w:spacing w:after="60" w:line="276" w:lineRule="auto"/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lastRenderedPageBreak/>
              <w:t>Câu 2. (3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2FBA853E" w14:textId="77777777" w:rsidR="00113515" w:rsidRPr="000D0B60" w:rsidRDefault="00000B9F" w:rsidP="0011351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              </w:t>
            </w:r>
            <w:r w:rsidR="00113515" w:rsidRPr="000D0B60">
              <w:rPr>
                <w:noProof/>
                <w:sz w:val="26"/>
                <w:szCs w:val="26"/>
              </w:rPr>
              <w:t xml:space="preserve">Cho </w:t>
            </w:r>
            <w:r w:rsidR="00113515" w:rsidRPr="0047518F">
              <w:rPr>
                <w:i/>
                <w:noProof/>
                <w:sz w:val="26"/>
                <w:szCs w:val="26"/>
              </w:rPr>
              <w:t>a, b, c</w:t>
            </w:r>
            <w:r w:rsidR="00113515" w:rsidRPr="000D0B60">
              <w:rPr>
                <w:noProof/>
                <w:sz w:val="26"/>
                <w:szCs w:val="26"/>
              </w:rPr>
              <w:t xml:space="preserve"> là các số thực dương thỏa mãn </w:t>
            </w:r>
            <w:r w:rsidR="00113515" w:rsidRPr="000D0B60">
              <w:rPr>
                <w:noProof/>
                <w:position w:val="-4"/>
                <w:sz w:val="26"/>
                <w:szCs w:val="26"/>
              </w:rPr>
              <w:object w:dxaOrig="1380" w:dyaOrig="260" w14:anchorId="24B56565">
                <v:shape id="_x0000_i1037" type="#_x0000_t75" style="width:69.6pt;height:13.2pt" o:ole="">
                  <v:imagedata r:id="rId30" o:title=""/>
                </v:shape>
                <o:OLEObject Type="Embed" ProgID="Equation.DSMT4" ShapeID="_x0000_i1037" DrawAspect="Content" ObjectID="_1740287027" r:id="rId31"/>
              </w:object>
            </w:r>
            <w:r w:rsidR="00113515" w:rsidRPr="000D0B60">
              <w:rPr>
                <w:noProof/>
                <w:sz w:val="26"/>
                <w:szCs w:val="26"/>
              </w:rPr>
              <w:t>. Chứng minh rằng</w:t>
            </w:r>
          </w:p>
          <w:p w14:paraId="5CBBA9A7" w14:textId="4C5DA79F" w:rsidR="00545B8B" w:rsidRPr="00113515" w:rsidRDefault="00113515" w:rsidP="00113515">
            <w:pPr>
              <w:tabs>
                <w:tab w:val="left" w:pos="540"/>
                <w:tab w:val="left" w:pos="992"/>
              </w:tabs>
              <w:spacing w:line="276" w:lineRule="auto"/>
              <w:jc w:val="center"/>
            </w:pPr>
            <w:r w:rsidRPr="00C04892">
              <w:t xml:space="preserve">                    </w:t>
            </w:r>
            <w:r w:rsidRPr="00C04892">
              <w:rPr>
                <w:position w:val="-34"/>
              </w:rPr>
              <w:object w:dxaOrig="5440" w:dyaOrig="800" w14:anchorId="5DFF8C69">
                <v:shape id="_x0000_i1038" type="#_x0000_t75" style="width:271.2pt;height:40.2pt" o:ole="">
                  <v:imagedata r:id="rId32" o:title=""/>
                </v:shape>
                <o:OLEObject Type="Embed" ProgID="Equation.DSMT4" ShapeID="_x0000_i1038" DrawAspect="Content" ObjectID="_1740287028" r:id="rId33"/>
              </w:object>
            </w:r>
            <w:r>
              <w:t>.</w: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14:paraId="26684A01" w14:textId="1566A63C" w:rsidR="00545B8B" w:rsidRPr="00CD2837" w:rsidRDefault="00545B8B" w:rsidP="00134C2A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CD2837" w:rsidRPr="00CD2837" w14:paraId="374374BE" w14:textId="77777777" w:rsidTr="001C67B6">
        <w:trPr>
          <w:trHeight w:val="576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14:paraId="3782EB63" w14:textId="77777777" w:rsidR="00FD5F51" w:rsidRPr="00CD2837" w:rsidRDefault="00FD5F51" w:rsidP="00DB7826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348CF34E" w14:textId="4A9E3070" w:rsidR="00FD5F51" w:rsidRPr="009C3B05" w:rsidRDefault="00D93C50" w:rsidP="009C3B05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Ta có: </w:t>
            </w:r>
            <w:r w:rsidR="0037102A" w:rsidRPr="009C3B05">
              <w:rPr>
                <w:position w:val="-14"/>
                <w:sz w:val="26"/>
                <w:szCs w:val="26"/>
              </w:rPr>
              <w:object w:dxaOrig="7479" w:dyaOrig="460" w14:anchorId="7B14DA95">
                <v:shape id="_x0000_i1039" type="#_x0000_t75" style="width:372pt;height:23.4pt" o:ole="">
                  <v:imagedata r:id="rId34" o:title=""/>
                </v:shape>
                <o:OLEObject Type="Embed" ProgID="Equation.DSMT4" ShapeID="_x0000_i1039" DrawAspect="Content" ObjectID="_1740287029" r:id="rId35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715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E5ED5F9" w14:textId="6186F8E2" w:rsidR="00FD5F51" w:rsidRPr="00CD2837" w:rsidRDefault="0069293A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CD2837" w:rsidRPr="00CD2837" w14:paraId="0B8756A1" w14:textId="77777777" w:rsidTr="007558ED">
        <w:trPr>
          <w:trHeight w:val="6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509467D7" w14:textId="77777777" w:rsidR="00545B8B" w:rsidRPr="00CD2837" w:rsidRDefault="00545B8B" w:rsidP="00DB7826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225ABF97" w14:textId="450F5D27" w:rsidR="00B556D5" w:rsidRDefault="00E83BA0" w:rsidP="00D93C50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>n</w:t>
            </w:r>
            <w:r w:rsidR="009C3B05">
              <w:rPr>
                <w:sz w:val="26"/>
                <w:szCs w:val="26"/>
                <w:lang w:val="fr-FR"/>
              </w:rPr>
              <w:t xml:space="preserve">ên </w:t>
            </w:r>
            <w:r w:rsidR="00545B8B" w:rsidRPr="00CD2837">
              <w:rPr>
                <w:sz w:val="26"/>
                <w:szCs w:val="26"/>
                <w:lang w:val="fr-FR"/>
              </w:rPr>
              <w:t xml:space="preserve"> </w:t>
            </w:r>
            <w:r w:rsidR="0037102A" w:rsidRPr="009C3B05">
              <w:rPr>
                <w:position w:val="-38"/>
                <w:sz w:val="26"/>
                <w:szCs w:val="26"/>
              </w:rPr>
              <w:object w:dxaOrig="3540" w:dyaOrig="920" w14:anchorId="620FA355">
                <v:shape id="_x0000_i1040" type="#_x0000_t75" style="width:175.2pt;height:45pt" o:ole="">
                  <v:imagedata r:id="rId36" o:title=""/>
                </v:shape>
                <o:OLEObject Type="Embed" ProgID="Equation.DSMT4" ShapeID="_x0000_i1040" DrawAspect="Content" ObjectID="_1740287030" r:id="rId37"/>
              </w:object>
            </w:r>
          </w:p>
          <w:p w14:paraId="7280C9F3" w14:textId="36AF9DF0" w:rsidR="00545B8B" w:rsidRDefault="00B556D5" w:rsidP="00D93C50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ương tự </w:t>
            </w:r>
            <w:r w:rsidRPr="009C3B05">
              <w:rPr>
                <w:position w:val="-38"/>
                <w:sz w:val="26"/>
                <w:szCs w:val="26"/>
              </w:rPr>
              <w:object w:dxaOrig="3560" w:dyaOrig="920" w14:anchorId="4CA333C1">
                <v:shape id="_x0000_i1041" type="#_x0000_t75" style="width:177pt;height:45pt" o:ole="">
                  <v:imagedata r:id="rId38" o:title=""/>
                </v:shape>
                <o:OLEObject Type="Embed" ProgID="Equation.DSMT4" ShapeID="_x0000_i1041" DrawAspect="Content" ObjectID="_1740287031" r:id="rId39"/>
              </w:object>
            </w:r>
            <w:r>
              <w:rPr>
                <w:sz w:val="26"/>
                <w:szCs w:val="26"/>
              </w:rPr>
              <w:t xml:space="preserve">;  </w:t>
            </w:r>
            <w:r w:rsidR="0037102A" w:rsidRPr="009C3B05">
              <w:rPr>
                <w:position w:val="-38"/>
                <w:sz w:val="26"/>
                <w:szCs w:val="26"/>
              </w:rPr>
              <w:object w:dxaOrig="3560" w:dyaOrig="920" w14:anchorId="17BF1A9D">
                <v:shape id="_x0000_i1042" type="#_x0000_t75" style="width:177pt;height:45pt" o:ole="">
                  <v:imagedata r:id="rId40" o:title=""/>
                </v:shape>
                <o:OLEObject Type="Embed" ProgID="Equation.DSMT4" ShapeID="_x0000_i1042" DrawAspect="Content" ObjectID="_1740287032" r:id="rId41"/>
              </w:object>
            </w:r>
            <w:r w:rsidR="0060307F">
              <w:rPr>
                <w:sz w:val="26"/>
                <w:szCs w:val="26"/>
              </w:rPr>
              <w:t>.</w:t>
            </w:r>
          </w:p>
          <w:p w14:paraId="626C2F0C" w14:textId="4FB39AD4" w:rsidR="009C3B05" w:rsidRDefault="002F4B5C" w:rsidP="00D93C50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ĐT trở thành </w:t>
            </w:r>
          </w:p>
          <w:p w14:paraId="6860930C" w14:textId="15008ED6" w:rsidR="006B1298" w:rsidRPr="00CD2837" w:rsidRDefault="00B556D5" w:rsidP="0037102A">
            <w:pPr>
              <w:tabs>
                <w:tab w:val="left" w:pos="992"/>
              </w:tabs>
              <w:jc w:val="center"/>
              <w:rPr>
                <w:sz w:val="26"/>
                <w:szCs w:val="26"/>
                <w:lang w:val="fr-FR"/>
              </w:rPr>
            </w:pPr>
            <w:r w:rsidRPr="009C3B05">
              <w:rPr>
                <w:position w:val="-38"/>
                <w:sz w:val="26"/>
                <w:szCs w:val="26"/>
              </w:rPr>
              <w:object w:dxaOrig="6540" w:dyaOrig="920" w14:anchorId="5517D1D5">
                <v:shape id="_x0000_i1043" type="#_x0000_t75" style="width:324.6pt;height:45pt" o:ole="">
                  <v:imagedata r:id="rId42" o:title=""/>
                </v:shape>
                <o:OLEObject Type="Embed" ProgID="Equation.DSMT4" ShapeID="_x0000_i1043" DrawAspect="Content" ObjectID="_1740287033" r:id="rId43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8D570C6" w14:textId="77777777" w:rsidR="00545B8B" w:rsidRDefault="00545B8B" w:rsidP="00134C2A">
            <w:pPr>
              <w:jc w:val="center"/>
              <w:rPr>
                <w:sz w:val="26"/>
                <w:szCs w:val="26"/>
              </w:rPr>
            </w:pPr>
          </w:p>
          <w:p w14:paraId="559A4020" w14:textId="77777777" w:rsidR="00B6054B" w:rsidRDefault="00B6054B" w:rsidP="00134C2A">
            <w:pPr>
              <w:jc w:val="center"/>
              <w:rPr>
                <w:sz w:val="26"/>
                <w:szCs w:val="26"/>
              </w:rPr>
            </w:pPr>
          </w:p>
          <w:p w14:paraId="109C6EE1" w14:textId="77777777" w:rsidR="00B6054B" w:rsidRDefault="00B6054B" w:rsidP="00134C2A">
            <w:pPr>
              <w:jc w:val="center"/>
              <w:rPr>
                <w:sz w:val="26"/>
                <w:szCs w:val="26"/>
              </w:rPr>
            </w:pPr>
          </w:p>
          <w:p w14:paraId="2A45A1ED" w14:textId="77777777" w:rsidR="00B6054B" w:rsidRDefault="00B6054B" w:rsidP="00134C2A">
            <w:pPr>
              <w:jc w:val="center"/>
              <w:rPr>
                <w:sz w:val="26"/>
                <w:szCs w:val="26"/>
              </w:rPr>
            </w:pPr>
          </w:p>
          <w:p w14:paraId="7F4D8EFC" w14:textId="77777777" w:rsidR="00B6054B" w:rsidRDefault="00B6054B" w:rsidP="00134C2A">
            <w:pPr>
              <w:jc w:val="center"/>
              <w:rPr>
                <w:sz w:val="26"/>
                <w:szCs w:val="26"/>
              </w:rPr>
            </w:pPr>
          </w:p>
          <w:p w14:paraId="36921181" w14:textId="77777777" w:rsidR="00B556D5" w:rsidRDefault="00B556D5" w:rsidP="0069293A">
            <w:pPr>
              <w:jc w:val="center"/>
              <w:rPr>
                <w:sz w:val="26"/>
                <w:szCs w:val="26"/>
              </w:rPr>
            </w:pPr>
          </w:p>
          <w:p w14:paraId="039DB57D" w14:textId="77777777" w:rsidR="00B556D5" w:rsidRDefault="00B556D5" w:rsidP="0069293A">
            <w:pPr>
              <w:jc w:val="center"/>
              <w:rPr>
                <w:sz w:val="26"/>
                <w:szCs w:val="26"/>
              </w:rPr>
            </w:pPr>
          </w:p>
          <w:p w14:paraId="5BF61B6F" w14:textId="771BE143" w:rsidR="00B6054B" w:rsidRPr="00CD2837" w:rsidRDefault="0069293A" w:rsidP="0069293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  <w:r w:rsidR="00B6054B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</w:rPr>
              <w:t>5</w:t>
            </w:r>
          </w:p>
        </w:tc>
      </w:tr>
      <w:tr w:rsidR="00CD2837" w:rsidRPr="00CD2837" w14:paraId="224FA09D" w14:textId="77777777" w:rsidTr="0037102A">
        <w:trPr>
          <w:trHeight w:val="231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750552E5" w14:textId="77777777" w:rsidR="00545B8B" w:rsidRPr="00CD2837" w:rsidRDefault="00545B8B" w:rsidP="00DB7826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093D1560" w14:textId="3E683531" w:rsidR="00545B8B" w:rsidRPr="00CD2837" w:rsidRDefault="002F4B5C" w:rsidP="00D93C50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Đặt </w:t>
            </w:r>
            <w:r w:rsidRPr="002F4B5C">
              <w:rPr>
                <w:position w:val="-68"/>
                <w:sz w:val="26"/>
                <w:szCs w:val="26"/>
              </w:rPr>
              <w:object w:dxaOrig="1660" w:dyaOrig="1480" w14:anchorId="44AC57C9">
                <v:shape id="_x0000_i1044" type="#_x0000_t75" style="width:81.6pt;height:72.6pt" o:ole="">
                  <v:imagedata r:id="rId44" o:title=""/>
                </v:shape>
                <o:OLEObject Type="Embed" ProgID="Equation.DSMT4" ShapeID="_x0000_i1044" DrawAspect="Content" ObjectID="_1740287034" r:id="rId45"/>
              </w:object>
            </w:r>
            <w:r w:rsidR="0060307F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</w:rPr>
              <w:t xml:space="preserve"> </w:t>
            </w:r>
            <w:r w:rsidR="0060307F">
              <w:rPr>
                <w:sz w:val="26"/>
                <w:szCs w:val="26"/>
              </w:rPr>
              <w:t xml:space="preserve"> </w:t>
            </w:r>
            <w:r w:rsidR="002D2C5A">
              <w:rPr>
                <w:sz w:val="26"/>
                <w:szCs w:val="26"/>
              </w:rPr>
              <w:t xml:space="preserve">ta được BĐT </w:t>
            </w:r>
            <w:r w:rsidR="00B556D5" w:rsidRPr="002D2C5A">
              <w:rPr>
                <w:position w:val="-30"/>
                <w:sz w:val="26"/>
                <w:szCs w:val="26"/>
              </w:rPr>
              <w:object w:dxaOrig="2920" w:dyaOrig="740" w14:anchorId="268A4587">
                <v:shape id="_x0000_i1045" type="#_x0000_t75" style="width:144.6pt;height:36.6pt" o:ole="">
                  <v:imagedata r:id="rId46" o:title=""/>
                </v:shape>
                <o:OLEObject Type="Embed" ProgID="Equation.DSMT4" ShapeID="_x0000_i1045" DrawAspect="Content" ObjectID="_1740287035" r:id="rId47"/>
              </w:object>
            </w:r>
          </w:p>
          <w:p w14:paraId="684A207D" w14:textId="5F5D2BF6" w:rsidR="006B1298" w:rsidRPr="0037102A" w:rsidRDefault="00545B8B" w:rsidP="00D93C50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                          </w:t>
            </w:r>
            <w:r w:rsidR="00354018" w:rsidRPr="00CD2837">
              <w:rPr>
                <w:sz w:val="26"/>
                <w:szCs w:val="26"/>
              </w:rPr>
              <w:t xml:space="preserve">           </w:t>
            </w:r>
            <w:r w:rsidR="002D2C5A">
              <w:rPr>
                <w:sz w:val="26"/>
                <w:szCs w:val="26"/>
              </w:rPr>
              <w:t xml:space="preserve">  </w:t>
            </w:r>
            <w:r w:rsidRPr="00CD2837">
              <w:rPr>
                <w:sz w:val="26"/>
                <w:szCs w:val="26"/>
              </w:rPr>
              <w:t xml:space="preserve"> </w:t>
            </w:r>
            <w:r w:rsidR="00B556D5" w:rsidRPr="002D2C5A">
              <w:rPr>
                <w:position w:val="-38"/>
                <w:sz w:val="26"/>
                <w:szCs w:val="26"/>
              </w:rPr>
              <w:object w:dxaOrig="4239" w:dyaOrig="760" w14:anchorId="22B09C54">
                <v:shape id="_x0000_i1046" type="#_x0000_t75" style="width:210pt;height:38.4pt" o:ole="">
                  <v:imagedata r:id="rId48" o:title=""/>
                </v:shape>
                <o:OLEObject Type="Embed" ProgID="Equation.DSMT4" ShapeID="_x0000_i1046" DrawAspect="Content" ObjectID="_1740287036" r:id="rId49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8E7E1E8" w14:textId="77777777" w:rsidR="00545B8B" w:rsidRDefault="00545B8B" w:rsidP="00134C2A">
            <w:pPr>
              <w:jc w:val="center"/>
              <w:rPr>
                <w:sz w:val="26"/>
                <w:szCs w:val="26"/>
              </w:rPr>
            </w:pPr>
          </w:p>
          <w:p w14:paraId="27F75C17" w14:textId="77777777" w:rsidR="00B6054B" w:rsidRDefault="00B6054B" w:rsidP="00134C2A">
            <w:pPr>
              <w:jc w:val="center"/>
              <w:rPr>
                <w:sz w:val="26"/>
                <w:szCs w:val="26"/>
              </w:rPr>
            </w:pPr>
          </w:p>
          <w:p w14:paraId="663E60E1" w14:textId="77777777" w:rsidR="00B6054B" w:rsidRDefault="00B6054B" w:rsidP="00134C2A">
            <w:pPr>
              <w:jc w:val="center"/>
              <w:rPr>
                <w:sz w:val="26"/>
                <w:szCs w:val="26"/>
              </w:rPr>
            </w:pPr>
          </w:p>
          <w:p w14:paraId="2465E022" w14:textId="77777777" w:rsidR="00B6054B" w:rsidRDefault="00B6054B" w:rsidP="00134C2A">
            <w:pPr>
              <w:jc w:val="center"/>
              <w:rPr>
                <w:sz w:val="26"/>
                <w:szCs w:val="26"/>
              </w:rPr>
            </w:pPr>
          </w:p>
          <w:p w14:paraId="7ECD3AA4" w14:textId="1D458C9C" w:rsidR="00B6054B" w:rsidRPr="00CD2837" w:rsidRDefault="00B6054B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CD2837" w:rsidRPr="00CD2837" w14:paraId="2ACD6834" w14:textId="77777777" w:rsidTr="009462C5">
        <w:trPr>
          <w:trHeight w:val="83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13417545" w14:textId="77777777" w:rsidR="00545B8B" w:rsidRPr="00CD2837" w:rsidRDefault="00545B8B" w:rsidP="00DB7826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13C93A2" w14:textId="080B9080" w:rsidR="006B1298" w:rsidRPr="009462C5" w:rsidRDefault="00F11F7A" w:rsidP="00D93C50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Ta có</w:t>
            </w:r>
            <w:r w:rsidR="00545B8B" w:rsidRPr="00CD2837">
              <w:rPr>
                <w:sz w:val="26"/>
                <w:szCs w:val="26"/>
                <w:lang w:val="fr-FR"/>
              </w:rPr>
              <w:t xml:space="preserve"> </w:t>
            </w:r>
            <w:r w:rsidR="00B6054B">
              <w:rPr>
                <w:sz w:val="26"/>
                <w:szCs w:val="26"/>
                <w:lang w:val="fr-FR"/>
              </w:rPr>
              <w:t xml:space="preserve"> </w:t>
            </w:r>
            <w:r w:rsidR="00DF2B79" w:rsidRPr="00B6054B">
              <w:rPr>
                <w:position w:val="-40"/>
                <w:sz w:val="26"/>
                <w:szCs w:val="26"/>
                <w:lang w:val="fr-FR"/>
              </w:rPr>
              <w:object w:dxaOrig="2380" w:dyaOrig="820" w14:anchorId="5561B8C1">
                <v:shape id="_x0000_i1047" type="#_x0000_t75" style="width:118.8pt;height:40.8pt" o:ole="">
                  <v:imagedata r:id="rId50" o:title=""/>
                </v:shape>
                <o:OLEObject Type="Embed" ProgID="Equation.DSMT4" ShapeID="_x0000_i1047" DrawAspect="Content" ObjectID="_1740287037" r:id="rId51"/>
              </w:object>
            </w:r>
            <w:r w:rsidR="00B6054B">
              <w:rPr>
                <w:sz w:val="26"/>
                <w:szCs w:val="26"/>
                <w:lang w:val="fr-FR"/>
              </w:rPr>
              <w:t xml:space="preserve">, </w:t>
            </w:r>
            <w:r w:rsidR="00B6054B" w:rsidRPr="00B6054B">
              <w:rPr>
                <w:position w:val="-40"/>
                <w:sz w:val="26"/>
                <w:szCs w:val="26"/>
                <w:lang w:val="fr-FR"/>
              </w:rPr>
              <w:object w:dxaOrig="2380" w:dyaOrig="820" w14:anchorId="020ABF1E">
                <v:shape id="_x0000_i1048" type="#_x0000_t75" style="width:118.8pt;height:40.8pt" o:ole="">
                  <v:imagedata r:id="rId52" o:title=""/>
                </v:shape>
                <o:OLEObject Type="Embed" ProgID="Equation.DSMT4" ShapeID="_x0000_i1048" DrawAspect="Content" ObjectID="_1740287038" r:id="rId53"/>
              </w:object>
            </w:r>
            <w:r w:rsidR="00B6054B">
              <w:rPr>
                <w:sz w:val="26"/>
                <w:szCs w:val="26"/>
                <w:lang w:val="fr-FR"/>
              </w:rPr>
              <w:t xml:space="preserve">, </w:t>
            </w:r>
            <w:r w:rsidR="00DF2B79" w:rsidRPr="00B6054B">
              <w:rPr>
                <w:position w:val="-40"/>
                <w:sz w:val="26"/>
                <w:szCs w:val="26"/>
                <w:lang w:val="fr-FR"/>
              </w:rPr>
              <w:object w:dxaOrig="2380" w:dyaOrig="820" w14:anchorId="3748E041">
                <v:shape id="_x0000_i1049" type="#_x0000_t75" style="width:118.8pt;height:40.8pt" o:ole="">
                  <v:imagedata r:id="rId54" o:title=""/>
                </v:shape>
                <o:OLEObject Type="Embed" ProgID="Equation.DSMT4" ShapeID="_x0000_i1049" DrawAspect="Content" ObjectID="_1740287039" r:id="rId55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BF89734" w14:textId="486E1CA2" w:rsidR="00545B8B" w:rsidRPr="00CD2837" w:rsidRDefault="00B6054B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CD2837" w:rsidRPr="00CD2837" w14:paraId="283AABDE" w14:textId="77777777" w:rsidTr="00B6054B">
        <w:trPr>
          <w:trHeight w:val="52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334C9DC3" w14:textId="77777777" w:rsidR="00545B8B" w:rsidRPr="00CD2837" w:rsidRDefault="00545B8B" w:rsidP="00DB7826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718752FA" w14:textId="1C4F26CE" w:rsidR="00545B8B" w:rsidRDefault="00545B8B" w:rsidP="00D93C50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suy ra: </w:t>
            </w:r>
            <w:r w:rsidR="00B556D5" w:rsidRPr="002D2C5A">
              <w:rPr>
                <w:position w:val="-38"/>
                <w:sz w:val="26"/>
                <w:szCs w:val="26"/>
              </w:rPr>
              <w:object w:dxaOrig="3940" w:dyaOrig="760" w14:anchorId="05B53A50">
                <v:shape id="_x0000_i1050" type="#_x0000_t75" style="width:195pt;height:38.4pt" o:ole="">
                  <v:imagedata r:id="rId56" o:title=""/>
                </v:shape>
                <o:OLEObject Type="Embed" ProgID="Equation.DSMT4" ShapeID="_x0000_i1050" DrawAspect="Content" ObjectID="_1740287040" r:id="rId57"/>
              </w:object>
            </w:r>
          </w:p>
          <w:p w14:paraId="1D4D1D7B" w14:textId="5D5DC625" w:rsidR="006B1298" w:rsidRPr="00CD2837" w:rsidRDefault="006B1298" w:rsidP="00D93C50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270B0C8" w14:textId="17FD4CAC" w:rsidR="00545B8B" w:rsidRPr="00CD2837" w:rsidRDefault="00545B8B" w:rsidP="00134C2A">
            <w:pPr>
              <w:jc w:val="center"/>
              <w:rPr>
                <w:sz w:val="26"/>
                <w:szCs w:val="26"/>
              </w:rPr>
            </w:pPr>
          </w:p>
        </w:tc>
      </w:tr>
      <w:tr w:rsidR="00CD2837" w:rsidRPr="00CD2837" w14:paraId="49B376F8" w14:textId="77777777" w:rsidTr="00B6054B">
        <w:trPr>
          <w:trHeight w:val="111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55FFE1EE" w14:textId="77777777" w:rsidR="00545B8B" w:rsidRPr="00CD2837" w:rsidRDefault="00545B8B" w:rsidP="00DB7826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7EB8DA7A" w14:textId="73FFE1F4" w:rsidR="006B1298" w:rsidRDefault="00B6054B" w:rsidP="00B6054B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Đẳng thức xảy ra khi </w:t>
            </w:r>
            <w:r w:rsidRPr="00B6054B">
              <w:rPr>
                <w:position w:val="-10"/>
                <w:sz w:val="26"/>
                <w:szCs w:val="26"/>
                <w:lang w:val="fr-FR"/>
              </w:rPr>
              <w:object w:dxaOrig="1400" w:dyaOrig="320" w14:anchorId="2C333FB2">
                <v:shape id="_x0000_i1051" type="#_x0000_t75" style="width:70.2pt;height:16.2pt" o:ole="">
                  <v:imagedata r:id="rId58" o:title=""/>
                </v:shape>
                <o:OLEObject Type="Embed" ProgID="Equation.DSMT4" ShapeID="_x0000_i1051" DrawAspect="Content" ObjectID="_1740287041" r:id="rId59"/>
              </w:object>
            </w:r>
            <w:r w:rsidR="009462C5">
              <w:rPr>
                <w:sz w:val="26"/>
                <w:szCs w:val="26"/>
                <w:lang w:val="fr-FR"/>
              </w:rPr>
              <w:t>,</w:t>
            </w:r>
            <w:r>
              <w:rPr>
                <w:sz w:val="26"/>
                <w:szCs w:val="26"/>
                <w:lang w:val="fr-FR"/>
              </w:rPr>
              <w:t xml:space="preserve"> điều này là không thể. </w:t>
            </w:r>
          </w:p>
          <w:p w14:paraId="516FB82B" w14:textId="7E5A557B" w:rsidR="00113515" w:rsidRDefault="00B6054B" w:rsidP="0011351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Vậy </w:t>
            </w:r>
            <w:r w:rsidR="00B556D5" w:rsidRPr="002D2C5A">
              <w:rPr>
                <w:position w:val="-30"/>
                <w:sz w:val="26"/>
                <w:szCs w:val="26"/>
              </w:rPr>
              <w:object w:dxaOrig="2920" w:dyaOrig="740" w14:anchorId="0E575F98">
                <v:shape id="_x0000_i1052" type="#_x0000_t75" style="width:144.6pt;height:36.6pt" o:ole="">
                  <v:imagedata r:id="rId46" o:title=""/>
                </v:shape>
                <o:OLEObject Type="Embed" ProgID="Equation.DSMT4" ShapeID="_x0000_i1052" DrawAspect="Content" ObjectID="_1740287042" r:id="rId60"/>
              </w:object>
            </w:r>
            <w:r w:rsidR="00DA6ABF">
              <w:rPr>
                <w:sz w:val="26"/>
                <w:szCs w:val="26"/>
              </w:rPr>
              <w:t xml:space="preserve"> hay </w:t>
            </w:r>
            <w:bookmarkStart w:id="0" w:name="_GoBack"/>
            <w:bookmarkEnd w:id="0"/>
          </w:p>
          <w:p w14:paraId="548B402D" w14:textId="708CE272" w:rsidR="00B6054B" w:rsidRPr="00CD2837" w:rsidRDefault="00B54D2B" w:rsidP="00B54D2B">
            <w:pPr>
              <w:jc w:val="center"/>
              <w:rPr>
                <w:sz w:val="26"/>
                <w:szCs w:val="26"/>
                <w:lang w:val="fr-FR"/>
              </w:rPr>
            </w:pPr>
            <w:r w:rsidRPr="00C04892">
              <w:rPr>
                <w:position w:val="-34"/>
              </w:rPr>
              <w:object w:dxaOrig="5440" w:dyaOrig="800" w14:anchorId="0ED119CF">
                <v:shape id="_x0000_i1053" type="#_x0000_t75" style="width:271.2pt;height:40.2pt" o:ole="">
                  <v:imagedata r:id="rId32" o:title=""/>
                </v:shape>
                <o:OLEObject Type="Embed" ProgID="Equation.DSMT4" ShapeID="_x0000_i1053" DrawAspect="Content" ObjectID="_1740287043" r:id="rId61"/>
              </w:object>
            </w:r>
            <w:r w:rsidR="00B6054B">
              <w:rPr>
                <w:sz w:val="26"/>
                <w:szCs w:val="26"/>
              </w:rPr>
              <w:t>.</w:t>
            </w:r>
          </w:p>
        </w:tc>
        <w:tc>
          <w:tcPr>
            <w:tcW w:w="715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D29DA95" w14:textId="69FD1AD3" w:rsidR="00545B8B" w:rsidRPr="00CD2837" w:rsidRDefault="00B556D5" w:rsidP="00B556D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</w:t>
            </w:r>
            <w:r w:rsidR="00B6054B">
              <w:rPr>
                <w:sz w:val="26"/>
                <w:szCs w:val="26"/>
              </w:rPr>
              <w:t>0,5</w:t>
            </w:r>
          </w:p>
        </w:tc>
      </w:tr>
    </w:tbl>
    <w:p w14:paraId="428184DC" w14:textId="77777777" w:rsidR="00FD5F51" w:rsidRPr="00CD2837" w:rsidRDefault="00FD5F51" w:rsidP="00CC1C45">
      <w:pPr>
        <w:rPr>
          <w:sz w:val="26"/>
          <w:szCs w:val="26"/>
        </w:rPr>
      </w:pPr>
    </w:p>
    <w:p w14:paraId="7DD2C3CF" w14:textId="77777777" w:rsidR="004E3712" w:rsidRPr="00CD2837" w:rsidRDefault="00FD5F51" w:rsidP="00CC1C45">
      <w:pPr>
        <w:rPr>
          <w:sz w:val="26"/>
          <w:szCs w:val="26"/>
        </w:rPr>
      </w:pPr>
      <w:r w:rsidRPr="00CD2837">
        <w:rPr>
          <w:sz w:val="26"/>
          <w:szCs w:val="26"/>
        </w:rPr>
        <w:br w:type="page"/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123"/>
        <w:gridCol w:w="9029"/>
        <w:gridCol w:w="720"/>
      </w:tblGrid>
      <w:tr w:rsidR="00CD2837" w:rsidRPr="00CD2837" w14:paraId="5C83584D" w14:textId="77777777" w:rsidTr="00FE1DFE">
        <w:tc>
          <w:tcPr>
            <w:tcW w:w="691" w:type="dxa"/>
            <w:gridSpan w:val="2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9AEDEE0" w14:textId="325ACDB3" w:rsidR="00AE6C46" w:rsidRPr="00CD2837" w:rsidRDefault="00AE6C46" w:rsidP="00CC1C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14:paraId="64A908D2" w14:textId="77777777" w:rsidR="00AE6C46" w:rsidRPr="00CD2837" w:rsidRDefault="00AE6C46" w:rsidP="00CC1C4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14:paraId="43C44B23" w14:textId="77777777" w:rsidR="00AE6C46" w:rsidRPr="00CD2837" w:rsidRDefault="00AE6C46" w:rsidP="00134C2A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CD2837" w:rsidRPr="00CD2837" w14:paraId="5BC2E887" w14:textId="77777777" w:rsidTr="004122CE">
        <w:trPr>
          <w:trHeight w:val="302"/>
        </w:trPr>
        <w:tc>
          <w:tcPr>
            <w:tcW w:w="9720" w:type="dxa"/>
            <w:gridSpan w:val="3"/>
            <w:shd w:val="clear" w:color="auto" w:fill="D9E2F3" w:themeFill="accent1" w:themeFillTint="33"/>
            <w:tcMar>
              <w:left w:w="28" w:type="dxa"/>
              <w:right w:w="28" w:type="dxa"/>
            </w:tcMar>
            <w:vAlign w:val="center"/>
          </w:tcPr>
          <w:p w14:paraId="168EE860" w14:textId="77777777" w:rsidR="004F626E" w:rsidRPr="00CD2837" w:rsidRDefault="004F626E" w:rsidP="00D93C50">
            <w:pPr>
              <w:tabs>
                <w:tab w:val="left" w:pos="992"/>
              </w:tabs>
              <w:spacing w:after="60" w:line="276" w:lineRule="auto"/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>Câu 3. (3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342A0367" w14:textId="12884120" w:rsidR="004F626E" w:rsidRPr="00EF3D9B" w:rsidRDefault="004F626E" w:rsidP="00A84733">
            <w:pPr>
              <w:tabs>
                <w:tab w:val="left" w:pos="540"/>
              </w:tabs>
              <w:spacing w:line="276" w:lineRule="auto"/>
              <w:jc w:val="both"/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</w:rPr>
              <w:t xml:space="preserve">        </w:t>
            </w:r>
            <w:r w:rsidR="00A84733">
              <w:rPr>
                <w:sz w:val="26"/>
                <w:szCs w:val="26"/>
              </w:rPr>
              <w:t xml:space="preserve">Cho </w:t>
            </w:r>
            <w:r w:rsidR="00A84733" w:rsidRPr="00A84733">
              <w:rPr>
                <w:position w:val="-6"/>
                <w:sz w:val="26"/>
                <w:szCs w:val="26"/>
                <w:lang w:val="fr-FR"/>
              </w:rPr>
              <w:object w:dxaOrig="200" w:dyaOrig="279" w14:anchorId="6D46994A">
                <v:shape id="_x0000_i1054" type="#_x0000_t75" style="width:11.6pt;height:15pt" o:ole="">
                  <v:imagedata r:id="rId62" o:title=""/>
                </v:shape>
                <o:OLEObject Type="Embed" ProgID="Equation.DSMT4" ShapeID="_x0000_i1054" DrawAspect="Content" ObjectID="_1740287044" r:id="rId63"/>
              </w:object>
            </w:r>
            <w:r w:rsidR="00A84733">
              <w:rPr>
                <w:sz w:val="26"/>
                <w:szCs w:val="26"/>
                <w:lang w:val="fr-FR"/>
              </w:rPr>
              <w:t xml:space="preserve"> là số thực, t</w:t>
            </w:r>
            <w:r w:rsidR="005C6DAB" w:rsidRPr="00146BAB">
              <w:rPr>
                <w:sz w:val="26"/>
                <w:szCs w:val="26"/>
              </w:rPr>
              <w:t>ìm tất cả các hàm</w:t>
            </w:r>
            <w:r w:rsidR="005C6DAB">
              <w:rPr>
                <w:sz w:val="26"/>
                <w:szCs w:val="26"/>
              </w:rPr>
              <w:t xml:space="preserve"> đơn điệu</w:t>
            </w:r>
            <w:r w:rsidR="005C6DAB" w:rsidRPr="00146BAB">
              <w:rPr>
                <w:sz w:val="26"/>
                <w:szCs w:val="26"/>
              </w:rPr>
              <w:t xml:space="preserve"> </w:t>
            </w:r>
            <w:r w:rsidR="005C6DAB" w:rsidRPr="00146BAB">
              <w:rPr>
                <w:position w:val="-10"/>
                <w:sz w:val="26"/>
                <w:szCs w:val="26"/>
                <w:lang w:val="fr-FR"/>
              </w:rPr>
              <w:object w:dxaOrig="1040" w:dyaOrig="320" w14:anchorId="5226AEFD">
                <v:shape id="_x0000_i1055" type="#_x0000_t75" style="width:57pt;height:17.4pt" o:ole="">
                  <v:imagedata r:id="rId64" o:title=""/>
                </v:shape>
                <o:OLEObject Type="Embed" ProgID="Equation.DSMT4" ShapeID="_x0000_i1055" DrawAspect="Content" ObjectID="_1740287045" r:id="rId65"/>
              </w:object>
            </w:r>
            <w:r w:rsidR="005C6DAB" w:rsidRPr="00146BAB">
              <w:rPr>
                <w:sz w:val="26"/>
                <w:szCs w:val="26"/>
                <w:lang w:val="fr-FR"/>
              </w:rPr>
              <w:t xml:space="preserve"> thỏa mãn </w:t>
            </w:r>
            <w:r w:rsidR="005C6DAB" w:rsidRPr="00C04892">
              <w:rPr>
                <w:position w:val="-16"/>
              </w:rPr>
              <w:object w:dxaOrig="3940" w:dyaOrig="440" w14:anchorId="3114007E">
                <v:shape id="_x0000_i1056" type="#_x0000_t75" style="width:198.1pt;height:20.8pt" o:ole="">
                  <v:imagedata r:id="rId66" o:title=""/>
                </v:shape>
                <o:OLEObject Type="Embed" ProgID="Equation.DSMT4" ShapeID="_x0000_i1056" DrawAspect="Content" ObjectID="_1740287046" r:id="rId67"/>
              </w:object>
            </w:r>
            <w:r w:rsidR="005C6DAB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14:paraId="4AD15551" w14:textId="7643DCEE" w:rsidR="004F626E" w:rsidRPr="00CD2837" w:rsidRDefault="004F626E" w:rsidP="00134C2A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CD2837" w:rsidRPr="00CD2837" w14:paraId="486C61D7" w14:textId="77777777" w:rsidTr="00154316">
        <w:trPr>
          <w:trHeight w:val="490"/>
        </w:trPr>
        <w:tc>
          <w:tcPr>
            <w:tcW w:w="691" w:type="dxa"/>
            <w:gridSpan w:val="2"/>
            <w:vMerge w:val="restart"/>
            <w:tcMar>
              <w:left w:w="28" w:type="dxa"/>
              <w:right w:w="28" w:type="dxa"/>
            </w:tcMar>
          </w:tcPr>
          <w:p w14:paraId="5F5F76A8" w14:textId="77777777" w:rsidR="001C6D77" w:rsidRPr="00CD2837" w:rsidRDefault="001C6D77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4AC74B8" w14:textId="6E30078B" w:rsidR="00867EF2" w:rsidRDefault="00215209" w:rsidP="000D49D6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iả sử tồn tại hàm </w:t>
            </w:r>
            <w:r w:rsidRPr="00215209">
              <w:rPr>
                <w:position w:val="-18"/>
                <w:sz w:val="26"/>
                <w:szCs w:val="26"/>
              </w:rPr>
              <w:object w:dxaOrig="600" w:dyaOrig="499" w14:anchorId="27B8D8EA">
                <v:shape id="_x0000_i1057" type="#_x0000_t75" style="width:29.95pt;height:25.15pt" o:ole="">
                  <v:imagedata r:id="rId68" o:title=""/>
                </v:shape>
                <o:OLEObject Type="Embed" ProgID="Equation.DSMT4" ShapeID="_x0000_i1057" DrawAspect="Content" ObjectID="_1740287047" r:id="rId69"/>
              </w:object>
            </w:r>
            <w:r>
              <w:rPr>
                <w:sz w:val="26"/>
                <w:szCs w:val="26"/>
              </w:rPr>
              <w:t xml:space="preserve"> thỏa yêu cầu đề bài</w:t>
            </w:r>
            <w:r w:rsidR="00DA6ABF">
              <w:rPr>
                <w:sz w:val="26"/>
                <w:szCs w:val="26"/>
              </w:rPr>
              <w:t>,</w:t>
            </w:r>
          </w:p>
          <w:p w14:paraId="6C57EF48" w14:textId="677BF42F" w:rsidR="00215209" w:rsidRPr="00867EF2" w:rsidRDefault="00215209" w:rsidP="000D49D6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215209">
              <w:rPr>
                <w:position w:val="-18"/>
                <w:sz w:val="26"/>
                <w:szCs w:val="26"/>
              </w:rPr>
              <w:object w:dxaOrig="600" w:dyaOrig="499" w14:anchorId="2DCB05CD">
                <v:shape id="_x0000_i1058" type="#_x0000_t75" style="width:29.95pt;height:25.15pt" o:ole="">
                  <v:imagedata r:id="rId68" o:title=""/>
                </v:shape>
                <o:OLEObject Type="Embed" ProgID="Equation.DSMT4" ShapeID="_x0000_i1058" DrawAspect="Content" ObjectID="_1740287048" r:id="rId70"/>
              </w:object>
            </w:r>
            <w:r>
              <w:rPr>
                <w:sz w:val="26"/>
                <w:szCs w:val="26"/>
              </w:rPr>
              <w:t xml:space="preserve"> đơn điệu trên </w:t>
            </w:r>
            <w:r w:rsidRPr="00215209">
              <w:rPr>
                <w:position w:val="-4"/>
                <w:sz w:val="26"/>
                <w:szCs w:val="26"/>
              </w:rPr>
              <w:object w:dxaOrig="260" w:dyaOrig="260" w14:anchorId="092D0CFD">
                <v:shape id="_x0000_i1059" type="#_x0000_t75" style="width:13.05pt;height:13.05pt" o:ole="">
                  <v:imagedata r:id="rId71" o:title=""/>
                </v:shape>
                <o:OLEObject Type="Embed" ProgID="Equation.DSMT4" ShapeID="_x0000_i1059" DrawAspect="Content" ObjectID="_1740287049" r:id="rId72"/>
              </w:object>
            </w:r>
            <w:r>
              <w:rPr>
                <w:sz w:val="26"/>
                <w:szCs w:val="26"/>
              </w:rPr>
              <w:t xml:space="preserve"> nên là hàm số đơn ánh</w:t>
            </w:r>
            <w:r w:rsidR="00265F5F"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64E4630" w14:textId="77777777" w:rsidR="00215209" w:rsidRDefault="00215209" w:rsidP="00A84733">
            <w:pPr>
              <w:jc w:val="center"/>
              <w:rPr>
                <w:bCs/>
                <w:sz w:val="26"/>
                <w:szCs w:val="26"/>
              </w:rPr>
            </w:pPr>
          </w:p>
          <w:p w14:paraId="04839EB6" w14:textId="2377CF09" w:rsidR="00A84733" w:rsidRPr="00CD2837" w:rsidRDefault="00CB7D32" w:rsidP="00A84733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</w:t>
            </w:r>
            <w:r w:rsidR="00A84733">
              <w:rPr>
                <w:bCs/>
                <w:sz w:val="26"/>
                <w:szCs w:val="26"/>
              </w:rPr>
              <w:t>2</w:t>
            </w:r>
            <w:r>
              <w:rPr>
                <w:bCs/>
                <w:sz w:val="26"/>
                <w:szCs w:val="26"/>
              </w:rPr>
              <w:t>5</w:t>
            </w:r>
          </w:p>
        </w:tc>
      </w:tr>
      <w:tr w:rsidR="00215209" w:rsidRPr="00CD2837" w14:paraId="3C70F7CC" w14:textId="77777777" w:rsidTr="00154316">
        <w:trPr>
          <w:trHeight w:val="49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50588938" w14:textId="77777777" w:rsidR="00215209" w:rsidRPr="00CD2837" w:rsidRDefault="00215209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A4C242A" w14:textId="5A200F13" w:rsidR="00215209" w:rsidRDefault="00215209" w:rsidP="00215209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Xét </w:t>
            </w:r>
            <w:r w:rsidRPr="00A84733">
              <w:rPr>
                <w:position w:val="-6"/>
                <w:sz w:val="26"/>
                <w:szCs w:val="26"/>
                <w:lang w:val="fr-FR"/>
              </w:rPr>
              <w:object w:dxaOrig="560" w:dyaOrig="279" w14:anchorId="45EC7667">
                <v:shape id="_x0000_i1060" type="#_x0000_t75" style="width:31.9pt;height:15pt" o:ole="">
                  <v:imagedata r:id="rId73" o:title=""/>
                </v:shape>
                <o:OLEObject Type="Embed" ProgID="Equation.DSMT4" ShapeID="_x0000_i1060" DrawAspect="Content" ObjectID="_1740287050" r:id="rId74"/>
              </w:object>
            </w:r>
            <w:r>
              <w:rPr>
                <w:sz w:val="26"/>
                <w:szCs w:val="26"/>
                <w:lang w:val="fr-FR"/>
              </w:rPr>
              <w:t xml:space="preserve">, </w:t>
            </w:r>
            <w:r w:rsidRPr="00215209">
              <w:rPr>
                <w:position w:val="-10"/>
                <w:sz w:val="26"/>
                <w:szCs w:val="26"/>
                <w:lang w:val="fr-FR"/>
              </w:rPr>
              <w:object w:dxaOrig="1120" w:dyaOrig="320" w14:anchorId="202FDE4D">
                <v:shape id="_x0000_i1061" type="#_x0000_t75" style="width:56.05pt;height:15.95pt" o:ole="">
                  <v:imagedata r:id="rId75" o:title=""/>
                </v:shape>
                <o:OLEObject Type="Embed" ProgID="Equation.DSMT4" ShapeID="_x0000_i1061" DrawAspect="Content" ObjectID="_1740287051" r:id="rId76"/>
              </w:object>
            </w:r>
          </w:p>
          <w:p w14:paraId="591861C9" w14:textId="77777777" w:rsidR="00215209" w:rsidRDefault="00215209" w:rsidP="00215209">
            <w:pPr>
              <w:tabs>
                <w:tab w:val="left" w:pos="992"/>
              </w:tabs>
              <w:jc w:val="both"/>
            </w:pPr>
            <w:r>
              <w:rPr>
                <w:sz w:val="26"/>
                <w:szCs w:val="26"/>
                <w:lang w:val="fr-FR"/>
              </w:rPr>
              <w:t xml:space="preserve">                     </w:t>
            </w:r>
            <w:r w:rsidRPr="00215209">
              <w:rPr>
                <w:position w:val="-38"/>
              </w:rPr>
              <w:object w:dxaOrig="5360" w:dyaOrig="880" w14:anchorId="1FB8A699">
                <v:shape id="_x0000_i1062" type="#_x0000_t75" style="width:269.15pt;height:42.05pt" o:ole="">
                  <v:imagedata r:id="rId77" o:title=""/>
                </v:shape>
                <o:OLEObject Type="Embed" ProgID="Equation.DSMT4" ShapeID="_x0000_i1062" DrawAspect="Content" ObjectID="_1740287052" r:id="rId78"/>
              </w:object>
            </w:r>
          </w:p>
          <w:p w14:paraId="6F94FDC9" w14:textId="2CEDB646" w:rsidR="00215209" w:rsidRPr="00CD2837" w:rsidRDefault="00265F5F" w:rsidP="00215209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>
              <w:t>Hàm số</w:t>
            </w:r>
            <w:r w:rsidR="00215209">
              <w:t xml:space="preserve"> </w:t>
            </w:r>
            <w:r w:rsidR="00215209" w:rsidRPr="00215209">
              <w:rPr>
                <w:position w:val="-18"/>
              </w:rPr>
              <w:object w:dxaOrig="1020" w:dyaOrig="499" w14:anchorId="45E2FB9B">
                <v:shape id="_x0000_i1063" type="#_x0000_t75" style="width:51.2pt;height:25.15pt" o:ole="">
                  <v:imagedata r:id="rId79" o:title=""/>
                </v:shape>
                <o:OLEObject Type="Embed" ProgID="Equation.DSMT4" ShapeID="_x0000_i1063" DrawAspect="Content" ObjectID="_1740287053" r:id="rId80"/>
              </w:object>
            </w:r>
            <w:r>
              <w:t xml:space="preserve"> </w:t>
            </w:r>
            <w:r w:rsidR="00215209">
              <w:t>không thỏa yêu cầu hàm số đơn điệu</w:t>
            </w:r>
            <w:r>
              <w:t>.</w:t>
            </w:r>
            <w:r w:rsidR="00215209"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5806852" w14:textId="77777777" w:rsidR="00215209" w:rsidRDefault="00215209" w:rsidP="00A84733">
            <w:pPr>
              <w:jc w:val="center"/>
              <w:rPr>
                <w:bCs/>
                <w:sz w:val="26"/>
                <w:szCs w:val="26"/>
              </w:rPr>
            </w:pPr>
          </w:p>
          <w:p w14:paraId="3F15BAA0" w14:textId="77777777" w:rsidR="00215209" w:rsidRDefault="00215209" w:rsidP="00A84733">
            <w:pPr>
              <w:jc w:val="center"/>
              <w:rPr>
                <w:bCs/>
                <w:sz w:val="26"/>
                <w:szCs w:val="26"/>
              </w:rPr>
            </w:pPr>
          </w:p>
          <w:p w14:paraId="2087BB48" w14:textId="698FACB1" w:rsidR="00215209" w:rsidRDefault="00215209" w:rsidP="00A84733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14:paraId="16383BC0" w14:textId="77777777" w:rsidR="00215209" w:rsidRDefault="00215209" w:rsidP="00A84733">
            <w:pPr>
              <w:jc w:val="center"/>
              <w:rPr>
                <w:bCs/>
                <w:sz w:val="26"/>
                <w:szCs w:val="26"/>
              </w:rPr>
            </w:pPr>
          </w:p>
          <w:p w14:paraId="41D8FD0F" w14:textId="42911434" w:rsidR="00215209" w:rsidRDefault="00215209" w:rsidP="00A84733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A84733" w:rsidRPr="00CD2837" w14:paraId="325B37A0" w14:textId="77777777" w:rsidTr="00154316">
        <w:trPr>
          <w:trHeight w:val="49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012825A1" w14:textId="77777777" w:rsidR="00A84733" w:rsidRPr="00CD2837" w:rsidRDefault="00A84733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C383DEB" w14:textId="6D90959B" w:rsidR="00A84733" w:rsidRPr="000E30E9" w:rsidRDefault="00A84733" w:rsidP="000D49D6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Xét </w:t>
            </w:r>
            <w:r w:rsidRPr="00A84733">
              <w:rPr>
                <w:position w:val="-6"/>
                <w:sz w:val="26"/>
                <w:szCs w:val="26"/>
                <w:lang w:val="fr-FR"/>
              </w:rPr>
              <w:object w:dxaOrig="560" w:dyaOrig="279" w14:anchorId="3F09BADA">
                <v:shape id="_x0000_i1064" type="#_x0000_t75" style="width:31.9pt;height:15pt" o:ole="">
                  <v:imagedata r:id="rId81" o:title=""/>
                </v:shape>
                <o:OLEObject Type="Embed" ProgID="Equation.DSMT4" ShapeID="_x0000_i1064" DrawAspect="Content" ObjectID="_1740287054" r:id="rId82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4AC5590" w14:textId="77777777" w:rsidR="00A84733" w:rsidRDefault="00A84733" w:rsidP="00A84733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CD2837" w:rsidRPr="00CD2837" w14:paraId="7493A0E8" w14:textId="77777777" w:rsidTr="00D16BA6">
        <w:trPr>
          <w:trHeight w:val="625"/>
        </w:trPr>
        <w:tc>
          <w:tcPr>
            <w:tcW w:w="691" w:type="dxa"/>
            <w:gridSpan w:val="2"/>
            <w:vMerge/>
            <w:tcBorders>
              <w:top w:val="dashed" w:sz="4" w:space="0" w:color="auto"/>
            </w:tcBorders>
            <w:tcMar>
              <w:left w:w="28" w:type="dxa"/>
              <w:right w:w="28" w:type="dxa"/>
            </w:tcMar>
          </w:tcPr>
          <w:p w14:paraId="0181291C" w14:textId="77777777" w:rsidR="004F626E" w:rsidRPr="00CD2837" w:rsidRDefault="004F626E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312CFF7" w14:textId="41335B56" w:rsidR="004F626E" w:rsidRPr="00CD2837" w:rsidRDefault="004F626E" w:rsidP="005C6DAB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Thay </w:t>
            </w:r>
            <w:r w:rsidR="00215209" w:rsidRPr="005C6DAB">
              <w:rPr>
                <w:position w:val="-10"/>
                <w:sz w:val="26"/>
                <w:szCs w:val="26"/>
                <w:lang w:val="fr-FR"/>
              </w:rPr>
              <w:object w:dxaOrig="940" w:dyaOrig="320" w14:anchorId="5ADB1714">
                <v:shape id="_x0000_i1065" type="#_x0000_t75" style="width:51.2pt;height:17.4pt" o:ole="">
                  <v:imagedata r:id="rId83" o:title=""/>
                </v:shape>
                <o:OLEObject Type="Embed" ProgID="Equation.DSMT4" ShapeID="_x0000_i1065" DrawAspect="Content" ObjectID="_1740287055" r:id="rId84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ta có </w:t>
            </w:r>
            <w:r w:rsidR="005C6DAB" w:rsidRPr="00CD2837">
              <w:rPr>
                <w:position w:val="-14"/>
                <w:sz w:val="26"/>
                <w:szCs w:val="26"/>
                <w:lang w:val="fr-FR"/>
              </w:rPr>
              <w:object w:dxaOrig="1600" w:dyaOrig="400" w14:anchorId="22114856">
                <v:shape id="_x0000_i1066" type="#_x0000_t75" style="width:87.45pt;height:20.8pt" o:ole="">
                  <v:imagedata r:id="rId85" o:title=""/>
                </v:shape>
                <o:OLEObject Type="Embed" ProgID="Equation.DSMT4" ShapeID="_x0000_i1066" DrawAspect="Content" ObjectID="_1740287056" r:id="rId86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="005C6DAB">
              <w:rPr>
                <w:sz w:val="26"/>
                <w:szCs w:val="26"/>
                <w:lang w:val="fr-FR"/>
              </w:rPr>
              <w:t xml:space="preserve">suy ra </w: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="005C6DAB" w:rsidRPr="005C6DAB">
              <w:rPr>
                <w:position w:val="-10"/>
                <w:sz w:val="26"/>
                <w:szCs w:val="26"/>
                <w:lang w:val="fr-FR"/>
              </w:rPr>
              <w:object w:dxaOrig="880" w:dyaOrig="320" w14:anchorId="0C10DE91">
                <v:shape id="_x0000_i1067" type="#_x0000_t75" style="width:47.35pt;height:17.4pt" o:ole="">
                  <v:imagedata r:id="rId87" o:title=""/>
                </v:shape>
                <o:OLEObject Type="Embed" ProgID="Equation.DSMT4" ShapeID="_x0000_i1067" DrawAspect="Content" ObjectID="_1740287057" r:id="rId88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3C12ACC" w14:textId="15456A57" w:rsidR="004F626E" w:rsidRPr="00CD2837" w:rsidRDefault="00CB7D32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</w:t>
            </w:r>
            <w:r w:rsidR="00A84733">
              <w:rPr>
                <w:bCs/>
                <w:sz w:val="26"/>
                <w:szCs w:val="26"/>
              </w:rPr>
              <w:t>2</w:t>
            </w:r>
            <w:r>
              <w:rPr>
                <w:bCs/>
                <w:sz w:val="26"/>
                <w:szCs w:val="26"/>
              </w:rPr>
              <w:t>5</w:t>
            </w:r>
          </w:p>
        </w:tc>
      </w:tr>
      <w:tr w:rsidR="00CD2837" w:rsidRPr="00CD2837" w14:paraId="3550FF6C" w14:textId="77777777" w:rsidTr="00D16BA6">
        <w:trPr>
          <w:trHeight w:val="705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4C79B041" w14:textId="77777777" w:rsidR="004F626E" w:rsidRPr="00CD2837" w:rsidRDefault="004F626E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36B94F0" w14:textId="217E794E" w:rsidR="004F626E" w:rsidRPr="00CD2837" w:rsidRDefault="005C6DAB" w:rsidP="00F33E27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do đó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2400" w:dyaOrig="440" w14:anchorId="0A892BA2">
                <v:shape id="_x0000_i1068" type="#_x0000_t75" style="width:131.9pt;height:24.65pt" o:ole="">
                  <v:imagedata r:id="rId89" o:title=""/>
                </v:shape>
                <o:OLEObject Type="Embed" ProgID="Equation.DSMT4" ShapeID="_x0000_i1068" DrawAspect="Content" ObjectID="_1740287058" r:id="rId90"/>
              </w:object>
            </w:r>
            <w:r>
              <w:rPr>
                <w:sz w:val="26"/>
                <w:szCs w:val="26"/>
                <w:lang w:val="fr-FR"/>
              </w:rPr>
              <w:t xml:space="preserve"> và</w:t>
            </w:r>
            <w:r w:rsidR="00F33E27">
              <w:rPr>
                <w:sz w:val="26"/>
                <w:szCs w:val="26"/>
                <w:lang w:val="fr-FR"/>
              </w:rPr>
              <w:t xml:space="preserve"> </w:t>
            </w:r>
            <w:r w:rsidR="00F33E27" w:rsidRPr="00F33E27">
              <w:rPr>
                <w:position w:val="-20"/>
                <w:sz w:val="26"/>
                <w:szCs w:val="26"/>
                <w:lang w:val="fr-FR"/>
              </w:rPr>
              <w:object w:dxaOrig="3360" w:dyaOrig="520" w14:anchorId="29A6BA57">
                <v:shape id="_x0000_i1069" type="#_x0000_t75" style="width:184.6pt;height:27.55pt" o:ole="">
                  <v:imagedata r:id="rId91" o:title=""/>
                </v:shape>
                <o:OLEObject Type="Embed" ProgID="Equation.DSMT4" ShapeID="_x0000_i1069" DrawAspect="Content" ObjectID="_1740287059" r:id="rId92"/>
              </w:object>
            </w:r>
            <w:r w:rsidR="00B04E93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13DA78A" w14:textId="78397072" w:rsidR="004F626E" w:rsidRPr="00CD2837" w:rsidRDefault="00CB7D32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CD2837" w:rsidRPr="00CD2837" w14:paraId="75644AEA" w14:textId="77777777" w:rsidTr="00D16BA6">
        <w:trPr>
          <w:trHeight w:val="814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58B744F9" w14:textId="77777777" w:rsidR="004F626E" w:rsidRPr="00CD2837" w:rsidRDefault="004F626E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2D882A7" w14:textId="2B4AAE33" w:rsidR="00F33E27" w:rsidRDefault="00F33E27" w:rsidP="00F33E27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Từ phương trình ban đầu thay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560" w:dyaOrig="320" w14:anchorId="7B6B6C1C">
                <v:shape id="_x0000_i1070" type="#_x0000_t75" style="width:30.45pt;height:17.4pt" o:ole="">
                  <v:imagedata r:id="rId93" o:title=""/>
                </v:shape>
                <o:OLEObject Type="Embed" ProgID="Equation.DSMT4" ShapeID="_x0000_i1070" DrawAspect="Content" ObjectID="_1740287060" r:id="rId94"/>
              </w:object>
            </w:r>
            <w:r>
              <w:rPr>
                <w:sz w:val="26"/>
                <w:szCs w:val="26"/>
                <w:lang w:val="fr-FR"/>
              </w:rPr>
              <w:t xml:space="preserve"> bởi </w:t>
            </w:r>
            <w:r w:rsidR="004F626E" w:rsidRPr="00CD2837"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460" w:dyaOrig="400" w14:anchorId="631F67B4">
                <v:shape id="_x0000_i1071" type="#_x0000_t75" style="width:25.15pt;height:20.8pt" o:ole="">
                  <v:imagedata r:id="rId95" o:title=""/>
                </v:shape>
                <o:OLEObject Type="Embed" ProgID="Equation.DSMT4" ShapeID="_x0000_i1071" DrawAspect="Content" ObjectID="_1740287061" r:id="rId96"/>
              </w:object>
            </w:r>
            <w:r>
              <w:rPr>
                <w:sz w:val="26"/>
                <w:szCs w:val="26"/>
                <w:lang w:val="fr-FR"/>
              </w:rPr>
              <w:t xml:space="preserve"> ta được </w:t>
            </w:r>
          </w:p>
          <w:p w14:paraId="09DDF29B" w14:textId="13633A75" w:rsidR="004F626E" w:rsidRPr="00CD2837" w:rsidRDefault="00F33E27" w:rsidP="00F33E27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F33E27">
              <w:rPr>
                <w:position w:val="-20"/>
                <w:sz w:val="26"/>
                <w:szCs w:val="26"/>
                <w:lang w:val="fr-FR"/>
              </w:rPr>
              <w:object w:dxaOrig="6460" w:dyaOrig="520" w14:anchorId="412A05B9">
                <v:shape id="_x0000_i1072" type="#_x0000_t75" style="width:351.8pt;height:27.55pt" o:ole="">
                  <v:imagedata r:id="rId97" o:title=""/>
                </v:shape>
                <o:OLEObject Type="Embed" ProgID="Equation.DSMT4" ShapeID="_x0000_i1072" DrawAspect="Content" ObjectID="_1740287062" r:id="rId98"/>
              </w:object>
            </w:r>
            <w:r w:rsidR="00B04E93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2B0D83C" w14:textId="2292EDAD" w:rsidR="004F626E" w:rsidRPr="00CD2837" w:rsidRDefault="00CB7D32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CD2837" w:rsidRPr="00CD2837" w14:paraId="1F73B95E" w14:textId="77777777" w:rsidTr="00D16BA6">
        <w:trPr>
          <w:trHeight w:val="535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5689E823" w14:textId="77777777" w:rsidR="004F626E" w:rsidRPr="00CD2837" w:rsidRDefault="004F626E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39B5BC3" w14:textId="332FE298" w:rsidR="004F626E" w:rsidRPr="00CD2837" w:rsidRDefault="00F33E27" w:rsidP="00F33E27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Suy ra </w:t>
            </w:r>
            <w:r w:rsidRPr="00F33E27">
              <w:rPr>
                <w:position w:val="-10"/>
                <w:sz w:val="26"/>
                <w:szCs w:val="26"/>
                <w:lang w:val="fr-FR"/>
              </w:rPr>
              <w:object w:dxaOrig="260" w:dyaOrig="340" w14:anchorId="0F75C723">
                <v:shape id="_x0000_i1073" type="#_x0000_t75" style="width:13.05pt;height:17.4pt" o:ole="">
                  <v:imagedata r:id="rId99" o:title=""/>
                </v:shape>
                <o:OLEObject Type="Embed" ProgID="Equation.DSMT4" ShapeID="_x0000_i1073" DrawAspect="Content" ObjectID="_1740287063" r:id="rId100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là hàm cộng tín</w:t>
            </w:r>
            <w:r>
              <w:rPr>
                <w:sz w:val="26"/>
                <w:szCs w:val="26"/>
                <w:lang w:val="fr-FR"/>
              </w:rPr>
              <w:t>h, h</w:t>
            </w:r>
            <w:r w:rsidR="004F626E" w:rsidRPr="00CD2837">
              <w:rPr>
                <w:sz w:val="26"/>
                <w:szCs w:val="26"/>
                <w:lang w:val="fr-FR"/>
              </w:rPr>
              <w:t xml:space="preserve">ơn nữa </w:t>
            </w:r>
            <w:r w:rsidR="004F626E" w:rsidRPr="00CD2837">
              <w:rPr>
                <w:position w:val="-10"/>
                <w:sz w:val="26"/>
                <w:szCs w:val="26"/>
                <w:lang w:val="fr-FR"/>
              </w:rPr>
              <w:object w:dxaOrig="240" w:dyaOrig="320" w14:anchorId="5830CB63">
                <v:shape id="_x0000_i1074" type="#_x0000_t75" style="width:14pt;height:17.4pt" o:ole="">
                  <v:imagedata r:id="rId101" o:title=""/>
                </v:shape>
                <o:OLEObject Type="Embed" ProgID="Equation.DSMT4" ShapeID="_x0000_i1074" DrawAspect="Content" ObjectID="_1740287064" r:id="rId102"/>
              </w:object>
            </w:r>
            <w:r w:rsidR="00D920E6">
              <w:rPr>
                <w:sz w:val="26"/>
                <w:szCs w:val="26"/>
                <w:lang w:val="fr-FR"/>
              </w:rPr>
              <w:t xml:space="preserve"> </w:t>
            </w:r>
            <w:r w:rsidR="004F626E" w:rsidRPr="00CD2837">
              <w:rPr>
                <w:sz w:val="26"/>
                <w:szCs w:val="26"/>
                <w:lang w:val="fr-FR"/>
              </w:rPr>
              <w:t xml:space="preserve">đơn điệu nên </w:t>
            </w:r>
            <w:r w:rsidR="000E30E9" w:rsidRPr="00CD2837">
              <w:rPr>
                <w:position w:val="-10"/>
                <w:sz w:val="26"/>
                <w:szCs w:val="26"/>
                <w:lang w:val="fr-FR"/>
              </w:rPr>
              <w:object w:dxaOrig="980" w:dyaOrig="320" w14:anchorId="62F788F4">
                <v:shape id="_x0000_i1075" type="#_x0000_t75" style="width:54.1pt;height:17.4pt" o:ole="">
                  <v:imagedata r:id="rId103" o:title=""/>
                </v:shape>
                <o:OLEObject Type="Embed" ProgID="Equation.DSMT4" ShapeID="_x0000_i1075" DrawAspect="Content" ObjectID="_1740287065" r:id="rId104"/>
              </w:object>
            </w:r>
            <w:r w:rsidR="004F626E" w:rsidRPr="00CD2837">
              <w:rPr>
                <w:sz w:val="26"/>
                <w:szCs w:val="26"/>
                <w:lang w:val="fr-FR"/>
              </w:rPr>
              <w:t xml:space="preserve"> (</w:t>
            </w:r>
            <w:r>
              <w:rPr>
                <w:i/>
                <w:sz w:val="26"/>
                <w:szCs w:val="26"/>
                <w:lang w:val="fr-FR"/>
              </w:rPr>
              <w:t>c</w:t>
            </w:r>
            <w:r w:rsidR="004F626E" w:rsidRPr="00CD2837">
              <w:rPr>
                <w:sz w:val="26"/>
                <w:szCs w:val="26"/>
                <w:lang w:val="fr-FR"/>
              </w:rPr>
              <w:t xml:space="preserve"> là hằng số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A1C0188" w14:textId="6B0AD463" w:rsidR="004F626E" w:rsidRPr="00CD2837" w:rsidRDefault="00CB7D32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CD2837" w:rsidRPr="00CD2837" w14:paraId="37886603" w14:textId="77777777" w:rsidTr="00D16BA6">
        <w:trPr>
          <w:trHeight w:val="84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7BD25CB4" w14:textId="77777777" w:rsidR="004F626E" w:rsidRPr="00CD2837" w:rsidRDefault="004F626E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271A64D" w14:textId="1C797611" w:rsidR="00215209" w:rsidRDefault="00CB7D32" w:rsidP="00CB7D32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Kết hợp</w:t>
            </w:r>
            <w:r w:rsidR="004F626E" w:rsidRPr="00CD2837">
              <w:rPr>
                <w:sz w:val="26"/>
                <w:szCs w:val="26"/>
                <w:lang w:val="fr-FR"/>
              </w:rPr>
              <w:t xml:space="preserve"> biểu thức </w:t>
            </w:r>
            <w:r w:rsidR="006E0D97" w:rsidRPr="00CB7D32">
              <w:rPr>
                <w:position w:val="-14"/>
                <w:sz w:val="26"/>
                <w:szCs w:val="26"/>
                <w:lang w:val="fr-FR"/>
              </w:rPr>
              <w:object w:dxaOrig="2420" w:dyaOrig="440" w14:anchorId="501631AD">
                <v:shape id="_x0000_i1076" type="#_x0000_t75" style="width:132.4pt;height:24.65pt" o:ole="">
                  <v:imagedata r:id="rId105" o:title=""/>
                </v:shape>
                <o:OLEObject Type="Embed" ProgID="Equation.DSMT4" ShapeID="_x0000_i1076" DrawAspect="Content" ObjectID="_1740287066" r:id="rId106"/>
              </w:object>
            </w:r>
            <w:r w:rsidR="000E30E9">
              <w:rPr>
                <w:sz w:val="26"/>
                <w:szCs w:val="26"/>
                <w:lang w:val="fr-FR"/>
              </w:rPr>
              <w:t xml:space="preserve"> và </w:t>
            </w:r>
            <w:r w:rsidR="000E30E9" w:rsidRPr="00CD2837">
              <w:rPr>
                <w:position w:val="-14"/>
                <w:sz w:val="26"/>
                <w:szCs w:val="26"/>
                <w:lang w:val="fr-FR"/>
              </w:rPr>
              <w:object w:dxaOrig="1560" w:dyaOrig="440" w14:anchorId="11E99D11">
                <v:shape id="_x0000_i1077" type="#_x0000_t75" style="width:86pt;height:24.65pt" o:ole="">
                  <v:imagedata r:id="rId107" o:title=""/>
                </v:shape>
                <o:OLEObject Type="Embed" ProgID="Equation.DSMT4" ShapeID="_x0000_i1077" DrawAspect="Content" ObjectID="_1740287067" r:id="rId108"/>
              </w:object>
            </w:r>
            <w:r>
              <w:rPr>
                <w:sz w:val="26"/>
                <w:szCs w:val="26"/>
                <w:lang w:val="fr-FR"/>
              </w:rPr>
              <w:t xml:space="preserve"> ta được</w:t>
            </w:r>
            <w:r w:rsidR="000E30E9">
              <w:rPr>
                <w:sz w:val="26"/>
                <w:szCs w:val="26"/>
                <w:lang w:val="fr-FR"/>
              </w:rPr>
              <w:t xml:space="preserve"> </w:t>
            </w:r>
          </w:p>
          <w:p w14:paraId="503B7135" w14:textId="3DF23DAB" w:rsidR="004F626E" w:rsidRPr="00CD2837" w:rsidRDefault="00215209" w:rsidP="00CB7D32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                         </w:t>
            </w:r>
            <w:r w:rsidR="00574E51">
              <w:rPr>
                <w:sz w:val="26"/>
                <w:szCs w:val="26"/>
                <w:lang w:val="fr-FR"/>
              </w:rPr>
              <w:t xml:space="preserve">              </w:t>
            </w:r>
            <w:r w:rsidRPr="00CB7D32">
              <w:rPr>
                <w:position w:val="-6"/>
                <w:sz w:val="26"/>
                <w:szCs w:val="26"/>
                <w:lang w:val="fr-FR"/>
              </w:rPr>
              <w:object w:dxaOrig="1820" w:dyaOrig="360" w14:anchorId="5059B0D9">
                <v:shape id="_x0000_i1078" type="#_x0000_t75" style="width:100.5pt;height:20.3pt" o:ole="">
                  <v:imagedata r:id="rId109" o:title=""/>
                </v:shape>
                <o:OLEObject Type="Embed" ProgID="Equation.DSMT4" ShapeID="_x0000_i1078" DrawAspect="Content" ObjectID="_1740287068" r:id="rId110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D16D0F0" w14:textId="77777777" w:rsidR="00215209" w:rsidRDefault="00215209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1372D5FF" w14:textId="731D10B4" w:rsidR="004F626E" w:rsidRPr="00CD2837" w:rsidRDefault="00CB7D32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CD2837" w:rsidRPr="00CD2837" w14:paraId="38B800FC" w14:textId="77777777" w:rsidTr="00D16BA6">
        <w:trPr>
          <w:trHeight w:val="583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57219172" w14:textId="77777777" w:rsidR="004F626E" w:rsidRPr="00CD2837" w:rsidRDefault="004F626E" w:rsidP="00DB782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3DD5B222" w14:textId="4387226C" w:rsidR="004F626E" w:rsidRPr="00CD2837" w:rsidRDefault="00547E35" w:rsidP="00547E35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Thử lại </w:t>
            </w:r>
            <w:r w:rsidR="00A84733" w:rsidRPr="00A84733">
              <w:rPr>
                <w:position w:val="-14"/>
                <w:sz w:val="26"/>
                <w:szCs w:val="26"/>
                <w:lang w:val="fr-FR"/>
              </w:rPr>
              <w:object w:dxaOrig="2960" w:dyaOrig="400" w14:anchorId="221447B2">
                <v:shape id="_x0000_i1079" type="#_x0000_t75" style="width:162.85pt;height:21.75pt" o:ole="">
                  <v:imagedata r:id="rId111" o:title=""/>
                </v:shape>
                <o:OLEObject Type="Embed" ProgID="Equation.DSMT4" ShapeID="_x0000_i1079" DrawAspect="Content" ObjectID="_1740287069" r:id="rId112"/>
              </w:object>
            </w:r>
            <w:r w:rsidR="004F626E" w:rsidRPr="00CD2837">
              <w:rPr>
                <w:sz w:val="26"/>
                <w:szCs w:val="26"/>
                <w:lang w:val="fr-FR"/>
              </w:rPr>
              <w:t xml:space="preserve"> thỏa mãn yêu cầu của đề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A1F9586" w14:textId="7023A590" w:rsidR="004F626E" w:rsidRPr="00CD2837" w:rsidRDefault="00CB7D32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CD2837" w:rsidRPr="00CD2837" w14:paraId="07EB81B7" w14:textId="77777777" w:rsidTr="004122CE">
        <w:trPr>
          <w:trHeight w:val="1160"/>
        </w:trPr>
        <w:tc>
          <w:tcPr>
            <w:tcW w:w="9720" w:type="dxa"/>
            <w:gridSpan w:val="3"/>
            <w:shd w:val="clear" w:color="auto" w:fill="D9E2F3" w:themeFill="accent1" w:themeFillTint="33"/>
            <w:tcMar>
              <w:left w:w="28" w:type="dxa"/>
              <w:right w:w="28" w:type="dxa"/>
            </w:tcMar>
          </w:tcPr>
          <w:p w14:paraId="53A9CC09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3FD3264D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688AFEBB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33852B17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00EE8D50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4171C58C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659AC406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20AC5E22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7784B9EA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624F3B45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750CD056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7FFDA8ED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6209BFA5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530EE369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1A0B8B62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317C3783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56E76122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5FC02A79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6536535A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2A9B3A15" w14:textId="77777777" w:rsidR="00555245" w:rsidRDefault="00555245" w:rsidP="00D93C50">
            <w:pPr>
              <w:rPr>
                <w:b/>
                <w:noProof/>
                <w:sz w:val="26"/>
                <w:szCs w:val="26"/>
              </w:rPr>
            </w:pPr>
          </w:p>
          <w:p w14:paraId="683574AD" w14:textId="342D1593" w:rsidR="001A651A" w:rsidRDefault="004F626E" w:rsidP="00D93C50">
            <w:pPr>
              <w:rPr>
                <w:b/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lastRenderedPageBreak/>
              <w:t xml:space="preserve">Câu 4. (3,0 điểm) </w:t>
            </w:r>
          </w:p>
          <w:p w14:paraId="732FCD9C" w14:textId="0709E67B" w:rsidR="004F626E" w:rsidRPr="00F75F7E" w:rsidRDefault="001A651A" w:rsidP="000D49D6">
            <w:pPr>
              <w:jc w:val="both"/>
              <w:rPr>
                <w:i/>
                <w:iCs/>
                <w:sz w:val="26"/>
                <w:szCs w:val="26"/>
                <w:lang w:val="fr-FR"/>
              </w:rPr>
            </w:pPr>
            <w:r w:rsidRPr="00F75F7E">
              <w:rPr>
                <w:i/>
                <w:iCs/>
                <w:sz w:val="26"/>
                <w:szCs w:val="26"/>
                <w:lang w:val="fr-FR"/>
              </w:rPr>
              <w:t xml:space="preserve">        </w:t>
            </w:r>
            <w:r w:rsidR="004E25EE">
              <w:rPr>
                <w:i/>
                <w:iCs/>
                <w:sz w:val="26"/>
                <w:szCs w:val="26"/>
                <w:lang w:val="fr-FR"/>
              </w:rPr>
              <w:t xml:space="preserve">a) </w:t>
            </w:r>
            <w:r w:rsidR="002B6301" w:rsidRPr="00F75F7E">
              <w:rPr>
                <w:i/>
                <w:sz w:val="26"/>
                <w:szCs w:val="26"/>
              </w:rPr>
              <w:t xml:space="preserve">Chứng minh rằng số </w:t>
            </w:r>
            <w:r w:rsidR="00965441" w:rsidRPr="00965441">
              <w:rPr>
                <w:i/>
                <w:position w:val="-18"/>
                <w:sz w:val="26"/>
                <w:szCs w:val="26"/>
              </w:rPr>
              <w:object w:dxaOrig="4220" w:dyaOrig="520" w14:anchorId="1139C8B2">
                <v:shape id="_x0000_i1080" type="#_x0000_t75" style="width:211.65pt;height:27.05pt" o:ole="">
                  <v:imagedata r:id="rId113" o:title=""/>
                </v:shape>
                <o:OLEObject Type="Embed" ProgID="Equation.DSMT4" ShapeID="_x0000_i1080" DrawAspect="Content" ObjectID="_1740287070" r:id="rId114"/>
              </w:object>
            </w:r>
            <w:r w:rsidR="002B6301" w:rsidRPr="00F75F7E">
              <w:rPr>
                <w:i/>
                <w:sz w:val="26"/>
                <w:szCs w:val="26"/>
              </w:rPr>
              <w:t xml:space="preserve"> không phải là số chính phương.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7AE0BC6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1ADD57DB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33D07FC9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675A4291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33AE7C3D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211FB699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702CC570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778335FE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0CB0828D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3F651434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51DBB92F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16F81933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62C6A02D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734D97EA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7384F237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06424E04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31B4B4F5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61FED137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34A52A12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4C1975BE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0ACDA910" w14:textId="77777777" w:rsidR="00555245" w:rsidRDefault="00555245" w:rsidP="000E3B29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22B4133A" w14:textId="77777777" w:rsidR="00215209" w:rsidRDefault="00215209" w:rsidP="00D57666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0BEFC1D3" w14:textId="305E0A0B" w:rsidR="004F626E" w:rsidRPr="00CD2837" w:rsidRDefault="001565EC" w:rsidP="00D57666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t>1</w:t>
            </w:r>
            <w:r w:rsidR="004F626E" w:rsidRPr="00CD2837">
              <w:rPr>
                <w:b/>
                <w:noProof/>
                <w:sz w:val="26"/>
                <w:szCs w:val="26"/>
              </w:rPr>
              <w:t>,</w:t>
            </w:r>
            <w:r w:rsidR="00D57666">
              <w:rPr>
                <w:b/>
                <w:noProof/>
                <w:sz w:val="26"/>
                <w:szCs w:val="26"/>
              </w:rPr>
              <w:t>0</w:t>
            </w:r>
          </w:p>
        </w:tc>
      </w:tr>
      <w:tr w:rsidR="00CD2837" w:rsidRPr="00CD2837" w14:paraId="3EDBD669" w14:textId="77777777" w:rsidTr="007558ED">
        <w:trPr>
          <w:trHeight w:val="318"/>
        </w:trPr>
        <w:tc>
          <w:tcPr>
            <w:tcW w:w="691" w:type="dxa"/>
            <w:gridSpan w:val="2"/>
            <w:vMerge w:val="restart"/>
            <w:tcMar>
              <w:left w:w="28" w:type="dxa"/>
              <w:right w:w="28" w:type="dxa"/>
            </w:tcMar>
          </w:tcPr>
          <w:p w14:paraId="70DBF696" w14:textId="77777777" w:rsidR="001C6D77" w:rsidRPr="00CD2837" w:rsidRDefault="001C6D77" w:rsidP="001618C0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22C1B029" w14:textId="21999421" w:rsidR="00692861" w:rsidRDefault="00094240" w:rsidP="0009424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>T</w:t>
            </w:r>
            <w:r w:rsidR="00D93C50" w:rsidRPr="00CD2837">
              <w:rPr>
                <w:sz w:val="26"/>
                <w:szCs w:val="26"/>
                <w:lang w:val="fr-FR"/>
              </w:rPr>
              <w:t xml:space="preserve">a có </w:t>
            </w:r>
            <w:r w:rsidR="00AC1CA5">
              <w:rPr>
                <w:sz w:val="26"/>
                <w:szCs w:val="26"/>
                <w:lang w:val="fr-FR"/>
              </w:rPr>
              <w:t xml:space="preserve"> </w:t>
            </w:r>
            <w:r w:rsidR="00603452" w:rsidRPr="00AC1CA5">
              <w:rPr>
                <w:position w:val="-8"/>
                <w:sz w:val="26"/>
                <w:szCs w:val="26"/>
              </w:rPr>
              <w:object w:dxaOrig="6740" w:dyaOrig="420" w14:anchorId="2FA6D69E">
                <v:shape id="_x0000_i1081" type="#_x0000_t75" style="width:336.8pt;height:20.8pt" o:ole="">
                  <v:imagedata r:id="rId115" o:title=""/>
                </v:shape>
                <o:OLEObject Type="Embed" ProgID="Equation.DSMT4" ShapeID="_x0000_i1081" DrawAspect="Content" ObjectID="_1740287071" r:id="rId116"/>
              </w:object>
            </w:r>
          </w:p>
          <w:p w14:paraId="12B34D3F" w14:textId="01833CA9" w:rsidR="00AC1CA5" w:rsidRPr="00692861" w:rsidRDefault="00AC1CA5" w:rsidP="00094240">
            <w:pPr>
              <w:rPr>
                <w:sz w:val="26"/>
                <w:szCs w:val="26"/>
                <w:lang w:val="fr-FR"/>
              </w:rPr>
            </w:pPr>
            <w:r>
              <w:t xml:space="preserve">            </w:t>
            </w:r>
            <w:r w:rsidRPr="005A0318">
              <w:rPr>
                <w:position w:val="-20"/>
              </w:rPr>
              <w:object w:dxaOrig="3480" w:dyaOrig="620" w14:anchorId="76A892C1">
                <v:shape id="_x0000_i1082" type="#_x0000_t75" style="width:174.45pt;height:31.4pt" o:ole="">
                  <v:imagedata r:id="rId117" o:title=""/>
                </v:shape>
                <o:OLEObject Type="Embed" ProgID="Equation.DSMT4" ShapeID="_x0000_i1082" DrawAspect="Content" ObjectID="_1740287072" r:id="rId118"/>
              </w:objec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81454A8" w14:textId="77777777" w:rsidR="00AE1C41" w:rsidRDefault="00AE1C41" w:rsidP="00092096">
            <w:pPr>
              <w:jc w:val="center"/>
              <w:rPr>
                <w:sz w:val="26"/>
                <w:szCs w:val="26"/>
              </w:rPr>
            </w:pPr>
          </w:p>
          <w:p w14:paraId="3423B1BE" w14:textId="77777777" w:rsidR="00AE1C41" w:rsidRDefault="00AE1C41" w:rsidP="00092096">
            <w:pPr>
              <w:jc w:val="center"/>
              <w:rPr>
                <w:sz w:val="26"/>
                <w:szCs w:val="26"/>
              </w:rPr>
            </w:pPr>
          </w:p>
          <w:p w14:paraId="03A728FB" w14:textId="3F9F7208" w:rsidR="001C6D77" w:rsidRPr="00CD2837" w:rsidRDefault="00092096" w:rsidP="0009209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  <w:r w:rsidR="005B3306">
              <w:rPr>
                <w:sz w:val="26"/>
                <w:szCs w:val="26"/>
              </w:rPr>
              <w:t>,</w:t>
            </w:r>
            <w:r w:rsidR="00D57666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</w:tc>
      </w:tr>
      <w:tr w:rsidR="00CD2837" w:rsidRPr="00CD2837" w14:paraId="1E441BDD" w14:textId="77777777" w:rsidTr="007558ED">
        <w:trPr>
          <w:trHeight w:val="81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772094BD" w14:textId="77777777" w:rsidR="00354018" w:rsidRPr="00CD2837" w:rsidRDefault="00354018" w:rsidP="001618C0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CD3A832" w14:textId="10173709" w:rsidR="00094240" w:rsidRDefault="000D49D6" w:rsidP="00094240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</w:rPr>
              <w:t>V</w:t>
            </w:r>
            <w:r w:rsidR="00FC73D3" w:rsidRPr="000D0B60">
              <w:rPr>
                <w:sz w:val="26"/>
                <w:szCs w:val="26"/>
              </w:rPr>
              <w:t xml:space="preserve">ới </w:t>
            </w:r>
            <w:r w:rsidR="00965441" w:rsidRPr="000D0B60">
              <w:rPr>
                <w:position w:val="-6"/>
                <w:sz w:val="26"/>
                <w:szCs w:val="26"/>
              </w:rPr>
              <w:object w:dxaOrig="720" w:dyaOrig="340" w14:anchorId="2281FE61">
                <v:shape id="_x0000_i1083" type="#_x0000_t75" style="width:36.7pt;height:17.4pt" o:ole="">
                  <v:imagedata r:id="rId119" o:title=""/>
                </v:shape>
                <o:OLEObject Type="Embed" ProgID="Equation.DSMT4" ShapeID="_x0000_i1083" DrawAspect="Content" ObjectID="_1740287073" r:id="rId120"/>
              </w:object>
            </w:r>
            <w:r w:rsidR="00FC73D3">
              <w:rPr>
                <w:sz w:val="26"/>
                <w:szCs w:val="26"/>
              </w:rPr>
              <w:t>ta có</w:t>
            </w:r>
          </w:p>
          <w:p w14:paraId="37F71D4F" w14:textId="173ECEB1" w:rsidR="00ED38CF" w:rsidRPr="00CD2837" w:rsidRDefault="00094240" w:rsidP="00D93C50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    </w:t>
            </w:r>
            <w:r w:rsidR="00C1388B" w:rsidRPr="00094240">
              <w:rPr>
                <w:i/>
                <w:position w:val="-38"/>
                <w:sz w:val="26"/>
                <w:szCs w:val="26"/>
                <w:lang w:val="fr-FR"/>
              </w:rPr>
              <w:object w:dxaOrig="3879" w:dyaOrig="880" w14:anchorId="622B9C4A">
                <v:shape id="_x0000_i1084" type="#_x0000_t75" style="width:194.25pt;height:44.45pt" o:ole="">
                  <v:imagedata r:id="rId121" o:title=""/>
                </v:shape>
                <o:OLEObject Type="Embed" ProgID="Equation.DSMT4" ShapeID="_x0000_i1084" DrawAspect="Content" ObjectID="_1740287074" r:id="rId122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F63F47E" w14:textId="7065E5D3" w:rsidR="00555245" w:rsidRDefault="00555245" w:rsidP="00134C2A">
            <w:pPr>
              <w:jc w:val="center"/>
              <w:rPr>
                <w:sz w:val="26"/>
                <w:szCs w:val="26"/>
              </w:rPr>
            </w:pPr>
          </w:p>
          <w:p w14:paraId="102ED388" w14:textId="77777777" w:rsidR="002E2E2E" w:rsidRDefault="002E2E2E" w:rsidP="00134C2A">
            <w:pPr>
              <w:jc w:val="center"/>
              <w:rPr>
                <w:sz w:val="26"/>
                <w:szCs w:val="26"/>
              </w:rPr>
            </w:pPr>
          </w:p>
          <w:p w14:paraId="1E2C22EA" w14:textId="5302D9A2" w:rsidR="00354018" w:rsidRPr="00CD2837" w:rsidRDefault="00092096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  <w:r w:rsidR="005B3306">
              <w:rPr>
                <w:sz w:val="26"/>
                <w:szCs w:val="26"/>
              </w:rPr>
              <w:t>,5</w:t>
            </w:r>
          </w:p>
        </w:tc>
      </w:tr>
      <w:tr w:rsidR="00CD2837" w:rsidRPr="00CD2837" w14:paraId="7A99A796" w14:textId="77777777" w:rsidTr="002E2E2E">
        <w:trPr>
          <w:trHeight w:val="1363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6A9BCA30" w14:textId="77777777" w:rsidR="00354018" w:rsidRPr="00CD2837" w:rsidRDefault="00354018" w:rsidP="001618C0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96FF243" w14:textId="184BC190" w:rsidR="00354018" w:rsidRDefault="00094240" w:rsidP="000D49D6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Vì </w:t>
            </w:r>
            <w:r w:rsidR="00354018" w:rsidRPr="00CD2837">
              <w:rPr>
                <w:sz w:val="26"/>
                <w:szCs w:val="26"/>
                <w:lang w:val="fr-FR"/>
              </w:rPr>
              <w:t xml:space="preserve"> </w:t>
            </w:r>
            <w:r w:rsidR="00C1388B" w:rsidRPr="00094240">
              <w:rPr>
                <w:position w:val="-14"/>
                <w:sz w:val="26"/>
                <w:szCs w:val="26"/>
                <w:lang w:val="fr-FR"/>
              </w:rPr>
              <w:object w:dxaOrig="1740" w:dyaOrig="460" w14:anchorId="6EBCDA93">
                <v:shape id="_x0000_i1085" type="#_x0000_t75" style="width:87pt;height:23.2pt" o:ole="">
                  <v:imagedata r:id="rId123" o:title=""/>
                </v:shape>
                <o:OLEObject Type="Embed" ProgID="Equation.DSMT4" ShapeID="_x0000_i1085" DrawAspect="Content" ObjectID="_1740287075" r:id="rId124"/>
              </w:object>
            </w:r>
            <w:r>
              <w:rPr>
                <w:sz w:val="26"/>
                <w:szCs w:val="26"/>
                <w:lang w:val="fr-FR"/>
              </w:rPr>
              <w:t>là hai số chính phương liên tiếp, nên giữa chúng không tồn tại số chính phương nào.</w:t>
            </w:r>
          </w:p>
          <w:p w14:paraId="75A87225" w14:textId="07F38A7C" w:rsidR="00AE1C41" w:rsidRPr="002E2E2E" w:rsidRDefault="00094240" w:rsidP="0009424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Vậy </w:t>
            </w:r>
            <w:r w:rsidR="00C1388B" w:rsidRPr="00150E3A">
              <w:rPr>
                <w:position w:val="-8"/>
                <w:sz w:val="26"/>
                <w:szCs w:val="26"/>
              </w:rPr>
              <w:object w:dxaOrig="3240" w:dyaOrig="420" w14:anchorId="73882864">
                <v:shape id="_x0000_i1086" type="#_x0000_t75" style="width:161.9pt;height:20.8pt" o:ole="">
                  <v:imagedata r:id="rId125" o:title=""/>
                </v:shape>
                <o:OLEObject Type="Embed" ProgID="Equation.DSMT4" ShapeID="_x0000_i1086" DrawAspect="Content" ObjectID="_1740287076" r:id="rId126"/>
              </w:object>
            </w:r>
            <w:r>
              <w:rPr>
                <w:sz w:val="26"/>
                <w:szCs w:val="26"/>
              </w:rPr>
              <w:t xml:space="preserve"> không phải số chính phương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14:paraId="73F14281" w14:textId="77777777" w:rsidR="00AE1C41" w:rsidRDefault="00AE1C41" w:rsidP="00AE1C41">
            <w:pPr>
              <w:rPr>
                <w:sz w:val="26"/>
                <w:szCs w:val="26"/>
              </w:rPr>
            </w:pPr>
          </w:p>
          <w:p w14:paraId="55A33335" w14:textId="77777777" w:rsidR="00AE1C41" w:rsidRDefault="00AE1C41" w:rsidP="00AE1C41">
            <w:pPr>
              <w:rPr>
                <w:sz w:val="26"/>
                <w:szCs w:val="26"/>
              </w:rPr>
            </w:pPr>
          </w:p>
          <w:p w14:paraId="0F8323F2" w14:textId="77777777" w:rsidR="00AE1C41" w:rsidRDefault="00AE1C41" w:rsidP="00AE1C41">
            <w:pPr>
              <w:rPr>
                <w:sz w:val="26"/>
                <w:szCs w:val="26"/>
              </w:rPr>
            </w:pPr>
          </w:p>
          <w:p w14:paraId="5A2FE60F" w14:textId="4A2331F5" w:rsidR="00354018" w:rsidRPr="00CD2837" w:rsidRDefault="00AE1C41" w:rsidP="00AE1C4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0E3B29">
              <w:rPr>
                <w:sz w:val="26"/>
                <w:szCs w:val="26"/>
              </w:rPr>
              <w:t xml:space="preserve"> </w:t>
            </w:r>
            <w:r w:rsidR="005B3306">
              <w:rPr>
                <w:sz w:val="26"/>
                <w:szCs w:val="26"/>
              </w:rPr>
              <w:t>0,</w:t>
            </w:r>
            <w:r w:rsidR="00D57666">
              <w:rPr>
                <w:sz w:val="26"/>
                <w:szCs w:val="26"/>
              </w:rPr>
              <w:t>2</w:t>
            </w:r>
            <w:r w:rsidR="005B3306">
              <w:rPr>
                <w:sz w:val="26"/>
                <w:szCs w:val="26"/>
              </w:rPr>
              <w:t>5</w:t>
            </w:r>
          </w:p>
        </w:tc>
      </w:tr>
      <w:tr w:rsidR="00F75F7E" w:rsidRPr="00CD2837" w14:paraId="7F0B9F60" w14:textId="77777777" w:rsidTr="00AC1CA5">
        <w:trPr>
          <w:trHeight w:val="950"/>
        </w:trPr>
        <w:tc>
          <w:tcPr>
            <w:tcW w:w="9720" w:type="dxa"/>
            <w:gridSpan w:val="3"/>
            <w:shd w:val="clear" w:color="auto" w:fill="D9E2F3" w:themeFill="accent1" w:themeFillTint="33"/>
            <w:tcMar>
              <w:left w:w="28" w:type="dxa"/>
              <w:right w:w="28" w:type="dxa"/>
            </w:tcMar>
          </w:tcPr>
          <w:p w14:paraId="19226099" w14:textId="3565FBFD" w:rsidR="00F75F7E" w:rsidRPr="000D49D6" w:rsidRDefault="000D49D6" w:rsidP="001C27A1">
            <w:pPr>
              <w:tabs>
                <w:tab w:val="left" w:pos="540"/>
              </w:tabs>
              <w:spacing w:line="276" w:lineRule="auto"/>
              <w:jc w:val="both"/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  <w:r w:rsidRPr="000D49D6">
              <w:rPr>
                <w:i/>
                <w:sz w:val="26"/>
                <w:szCs w:val="26"/>
              </w:rPr>
              <w:t xml:space="preserve">b) Cho đa thức </w:t>
            </w:r>
            <w:r w:rsidRPr="000D49D6">
              <w:rPr>
                <w:i/>
                <w:position w:val="-14"/>
                <w:sz w:val="26"/>
                <w:szCs w:val="26"/>
                <w:lang w:val="fr-FR"/>
              </w:rPr>
              <w:object w:dxaOrig="4340" w:dyaOrig="420" w14:anchorId="7C2CC094">
                <v:shape id="_x0000_i1087" type="#_x0000_t75" style="width:216.5pt;height:20.8pt" o:ole="">
                  <v:imagedata r:id="rId127" o:title=""/>
                </v:shape>
                <o:OLEObject Type="Embed" ProgID="Equation.DSMT4" ShapeID="_x0000_i1087" DrawAspect="Content" ObjectID="_1740287077" r:id="rId128"/>
              </w:object>
            </w:r>
            <w:r w:rsidRPr="000D49D6">
              <w:rPr>
                <w:i/>
                <w:sz w:val="26"/>
                <w:szCs w:val="26"/>
                <w:lang w:val="fr-FR"/>
              </w:rPr>
              <w:t xml:space="preserve"> với </w:t>
            </w:r>
            <w:r w:rsidRPr="000D49D6">
              <w:rPr>
                <w:i/>
                <w:sz w:val="26"/>
                <w:szCs w:val="26"/>
              </w:rPr>
              <w:t>hệ số nguyên và</w:t>
            </w:r>
            <w:r w:rsidRPr="000D49D6">
              <w:rPr>
                <w:i/>
                <w:sz w:val="26"/>
                <w:szCs w:val="26"/>
                <w:lang w:val="fr-FR"/>
              </w:rPr>
              <w:t xml:space="preserve"> </w:t>
            </w:r>
            <w:r w:rsidRPr="000D49D6">
              <w:rPr>
                <w:i/>
                <w:position w:val="-14"/>
                <w:sz w:val="26"/>
                <w:szCs w:val="26"/>
                <w:lang w:val="fr-FR"/>
              </w:rPr>
              <w:object w:dxaOrig="960" w:dyaOrig="420" w14:anchorId="5BE4DFF4">
                <v:shape id="_x0000_i1088" type="#_x0000_t75" style="width:47.85pt;height:20.8pt" o:ole="">
                  <v:imagedata r:id="rId129" o:title=""/>
                </v:shape>
                <o:OLEObject Type="Embed" ProgID="Equation.DSMT4" ShapeID="_x0000_i1088" DrawAspect="Content" ObjectID="_1740287078" r:id="rId130"/>
              </w:object>
            </w:r>
            <w:r w:rsidR="00A341F4">
              <w:rPr>
                <w:i/>
                <w:sz w:val="26"/>
                <w:szCs w:val="26"/>
                <w:lang w:val="fr-FR"/>
              </w:rPr>
              <w:t xml:space="preserve">xác định trên tập số thực </w:t>
            </w:r>
            <w:r w:rsidR="00A341F4" w:rsidRPr="00A341F4">
              <w:rPr>
                <w:i/>
                <w:position w:val="-4"/>
                <w:sz w:val="26"/>
                <w:szCs w:val="26"/>
                <w:lang w:val="fr-FR"/>
              </w:rPr>
              <w:object w:dxaOrig="260" w:dyaOrig="260" w14:anchorId="0E7C6127">
                <v:shape id="_x0000_i1089" type="#_x0000_t75" style="width:13.05pt;height:13.05pt" o:ole="">
                  <v:imagedata r:id="rId131" o:title=""/>
                </v:shape>
                <o:OLEObject Type="Embed" ProgID="Equation.DSMT4" ShapeID="_x0000_i1089" DrawAspect="Content" ObjectID="_1740287079" r:id="rId132"/>
              </w:object>
            </w:r>
            <w:r w:rsidRPr="000D49D6">
              <w:rPr>
                <w:i/>
                <w:sz w:val="26"/>
                <w:szCs w:val="26"/>
                <w:lang w:val="fr-FR"/>
              </w:rPr>
              <w:t>.</w:t>
            </w:r>
            <w:r w:rsidRPr="000D49D6">
              <w:rPr>
                <w:i/>
                <w:sz w:val="26"/>
                <w:szCs w:val="26"/>
              </w:rPr>
              <w:t xml:space="preserve"> Chứng minh rằng phương trình </w:t>
            </w:r>
            <w:r w:rsidRPr="000D49D6">
              <w:rPr>
                <w:i/>
                <w:position w:val="-14"/>
                <w:sz w:val="26"/>
                <w:szCs w:val="26"/>
              </w:rPr>
              <w:object w:dxaOrig="1120" w:dyaOrig="420" w14:anchorId="76708CF2">
                <v:shape id="_x0000_i1090" type="#_x0000_t75" style="width:55.1pt;height:20.8pt" o:ole="">
                  <v:imagedata r:id="rId133" o:title=""/>
                </v:shape>
                <o:OLEObject Type="Embed" ProgID="Equation.DSMT4" ShapeID="_x0000_i1090" DrawAspect="Content" ObjectID="_1740287080" r:id="rId134"/>
              </w:object>
            </w:r>
            <w:r w:rsidRPr="000D49D6">
              <w:rPr>
                <w:i/>
                <w:sz w:val="26"/>
                <w:szCs w:val="26"/>
              </w:rPr>
              <w:t xml:space="preserve"> có số nghiệm nguyên không lớn hơn 2026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6E08999" w14:textId="033E5223" w:rsidR="00F75F7E" w:rsidRPr="003D7B6B" w:rsidRDefault="00D57666" w:rsidP="00D5766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="003D7B6B" w:rsidRPr="003D7B6B">
              <w:rPr>
                <w:b/>
                <w:sz w:val="26"/>
                <w:szCs w:val="26"/>
              </w:rPr>
              <w:t>,</w:t>
            </w:r>
            <w:r>
              <w:rPr>
                <w:b/>
                <w:sz w:val="26"/>
                <w:szCs w:val="26"/>
              </w:rPr>
              <w:t>0</w:t>
            </w:r>
          </w:p>
        </w:tc>
      </w:tr>
      <w:tr w:rsidR="00E57C16" w:rsidRPr="00CD2837" w14:paraId="13E343B3" w14:textId="77777777" w:rsidTr="007558ED">
        <w:trPr>
          <w:trHeight w:val="1230"/>
        </w:trPr>
        <w:tc>
          <w:tcPr>
            <w:tcW w:w="691" w:type="dxa"/>
            <w:gridSpan w:val="2"/>
            <w:vMerge w:val="restart"/>
            <w:tcMar>
              <w:left w:w="28" w:type="dxa"/>
              <w:right w:w="28" w:type="dxa"/>
            </w:tcMar>
          </w:tcPr>
          <w:p w14:paraId="08CD3FDC" w14:textId="77777777" w:rsidR="00E57C16" w:rsidRPr="00CD2837" w:rsidRDefault="00E57C16" w:rsidP="001618C0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7CD75FAF" w14:textId="6557F00E" w:rsidR="00E57C16" w:rsidRDefault="00E57C16" w:rsidP="00094240">
            <w:pPr>
              <w:rPr>
                <w:sz w:val="26"/>
                <w:szCs w:val="26"/>
                <w:lang w:val="fr-FR"/>
              </w:rPr>
            </w:pPr>
            <w:r w:rsidRPr="00F75F7E">
              <w:rPr>
                <w:position w:val="-18"/>
                <w:sz w:val="26"/>
                <w:szCs w:val="26"/>
                <w:lang w:val="fr-FR"/>
              </w:rPr>
              <w:object w:dxaOrig="4540" w:dyaOrig="499" w14:anchorId="0A67816B">
                <v:shape id="_x0000_i1356" type="#_x0000_t75" style="width:227.6pt;height:25.15pt" o:ole="">
                  <v:imagedata r:id="rId135" o:title=""/>
                </v:shape>
                <o:OLEObject Type="Embed" ProgID="Equation.DSMT4" ShapeID="_x0000_i1356" DrawAspect="Content" ObjectID="_1740287081" r:id="rId136"/>
              </w:object>
            </w:r>
            <w:r>
              <w:rPr>
                <w:sz w:val="26"/>
                <w:szCs w:val="26"/>
                <w:lang w:val="fr-FR"/>
              </w:rPr>
              <w:t xml:space="preserve"> với </w:t>
            </w:r>
            <w:r w:rsidRPr="00F75F7E">
              <w:rPr>
                <w:position w:val="-14"/>
                <w:sz w:val="26"/>
                <w:szCs w:val="26"/>
                <w:lang w:val="fr-FR"/>
              </w:rPr>
              <w:object w:dxaOrig="1020" w:dyaOrig="420" w14:anchorId="32AB7136">
                <v:shape id="_x0000_i1357" type="#_x0000_t75" style="width:51.2pt;height:20.8pt" o:ole="">
                  <v:imagedata r:id="rId137" o:title=""/>
                </v:shape>
                <o:OLEObject Type="Embed" ProgID="Equation.DSMT4" ShapeID="_x0000_i1357" DrawAspect="Content" ObjectID="_1740287082" r:id="rId138"/>
              </w:object>
            </w:r>
          </w:p>
          <w:p w14:paraId="4517961E" w14:textId="0996ECE2" w:rsidR="00E57C16" w:rsidRDefault="00E57C16" w:rsidP="00094240">
            <w:pPr>
              <w:rPr>
                <w:sz w:val="26"/>
                <w:szCs w:val="26"/>
                <w:lang w:val="fr-FR"/>
              </w:rPr>
            </w:pPr>
            <w:r w:rsidRPr="00F75F7E">
              <w:rPr>
                <w:position w:val="-42"/>
                <w:sz w:val="26"/>
                <w:szCs w:val="26"/>
                <w:lang w:val="fr-FR"/>
              </w:rPr>
              <w:object w:dxaOrig="2780" w:dyaOrig="960" w14:anchorId="0CD0295F">
                <v:shape id="_x0000_i1358" type="#_x0000_t75" style="width:138.7pt;height:47.85pt" o:ole="">
                  <v:imagedata r:id="rId139" o:title=""/>
                </v:shape>
                <o:OLEObject Type="Embed" ProgID="Equation.DSMT4" ShapeID="_x0000_i1358" DrawAspect="Content" ObjectID="_1740287083" r:id="rId140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ACC5110" w14:textId="77777777" w:rsidR="00E57C16" w:rsidRDefault="00E57C16" w:rsidP="00134C2A">
            <w:pPr>
              <w:jc w:val="center"/>
              <w:rPr>
                <w:sz w:val="26"/>
                <w:szCs w:val="26"/>
              </w:rPr>
            </w:pPr>
          </w:p>
          <w:p w14:paraId="0198CD90" w14:textId="77777777" w:rsidR="00E57C16" w:rsidRDefault="00E57C16" w:rsidP="00134C2A">
            <w:pPr>
              <w:jc w:val="center"/>
              <w:rPr>
                <w:sz w:val="26"/>
                <w:szCs w:val="26"/>
              </w:rPr>
            </w:pPr>
          </w:p>
          <w:p w14:paraId="34E6C368" w14:textId="1A470EC3" w:rsidR="00E57C16" w:rsidRDefault="00E57C16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57C16" w:rsidRPr="00CD2837" w14:paraId="18B9782C" w14:textId="77777777" w:rsidTr="007558ED">
        <w:trPr>
          <w:trHeight w:val="123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537361ED" w14:textId="77777777" w:rsidR="00E57C16" w:rsidRPr="00CD2837" w:rsidRDefault="00E57C16" w:rsidP="001618C0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01E9A2B" w14:textId="77777777" w:rsidR="00E57C16" w:rsidRDefault="00E57C16" w:rsidP="001C27A1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Gọi </w:t>
            </w:r>
            <w:r w:rsidRPr="00F75F7E">
              <w:rPr>
                <w:position w:val="-14"/>
                <w:sz w:val="26"/>
                <w:szCs w:val="26"/>
                <w:lang w:val="fr-FR"/>
              </w:rPr>
              <w:object w:dxaOrig="1280" w:dyaOrig="420" w14:anchorId="52A3CB8C">
                <v:shape id="_x0000_i1359" type="#_x0000_t75" style="width:63.8pt;height:20.8pt" o:ole="">
                  <v:imagedata r:id="rId141" o:title=""/>
                </v:shape>
                <o:OLEObject Type="Embed" ProgID="Equation.DSMT4" ShapeID="_x0000_i1359" DrawAspect="Content" ObjectID="_1740287084" r:id="rId142"/>
              </w:object>
            </w:r>
            <w:r>
              <w:rPr>
                <w:sz w:val="26"/>
                <w:szCs w:val="26"/>
                <w:lang w:val="fr-FR"/>
              </w:rPr>
              <w:t xml:space="preserve"> là </w:t>
            </w:r>
            <w:r w:rsidRPr="00A159CE">
              <w:rPr>
                <w:position w:val="-4"/>
                <w:sz w:val="26"/>
                <w:szCs w:val="26"/>
                <w:lang w:val="fr-FR"/>
              </w:rPr>
              <w:object w:dxaOrig="279" w:dyaOrig="200" w14:anchorId="2BAD6182">
                <v:shape id="_x0000_i1360" type="#_x0000_t75" style="width:14pt;height:9.65pt" o:ole="">
                  <v:imagedata r:id="rId143" o:title=""/>
                </v:shape>
                <o:OLEObject Type="Embed" ProgID="Equation.DSMT4" ShapeID="_x0000_i1360" DrawAspect="Content" ObjectID="_1740287085" r:id="rId144"/>
              </w:object>
            </w:r>
            <w:r>
              <w:rPr>
                <w:sz w:val="26"/>
                <w:szCs w:val="26"/>
                <w:lang w:val="fr-FR"/>
              </w:rPr>
              <w:t xml:space="preserve"> nghiệm nguyên phân biệt của phương trình </w:t>
            </w:r>
            <w:r w:rsidRPr="00F75F7E">
              <w:rPr>
                <w:position w:val="-18"/>
                <w:sz w:val="26"/>
                <w:szCs w:val="26"/>
                <w:lang w:val="fr-FR"/>
              </w:rPr>
              <w:object w:dxaOrig="1020" w:dyaOrig="499" w14:anchorId="275A214D">
                <v:shape id="_x0000_i1361" type="#_x0000_t75" style="width:51.2pt;height:25.15pt" o:ole="">
                  <v:imagedata r:id="rId145" o:title=""/>
                </v:shape>
                <o:OLEObject Type="Embed" ProgID="Equation.DSMT4" ShapeID="_x0000_i1361" DrawAspect="Content" ObjectID="_1740287086" r:id="rId146"/>
              </w:object>
            </w:r>
            <w:r>
              <w:rPr>
                <w:sz w:val="26"/>
                <w:szCs w:val="26"/>
                <w:lang w:val="fr-FR"/>
              </w:rPr>
              <w:t xml:space="preserve">, </w:t>
            </w:r>
          </w:p>
          <w:p w14:paraId="77756C83" w14:textId="323B746D" w:rsidR="00E57C16" w:rsidRDefault="00E57C16" w:rsidP="001C27A1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và  </w:t>
            </w:r>
            <w:r w:rsidRPr="00F75F7E">
              <w:rPr>
                <w:position w:val="-14"/>
                <w:sz w:val="26"/>
                <w:szCs w:val="26"/>
                <w:lang w:val="fr-FR"/>
              </w:rPr>
              <w:object w:dxaOrig="1219" w:dyaOrig="420" w14:anchorId="7607DCEF">
                <v:shape id="_x0000_i1362" type="#_x0000_t75" style="width:60.4pt;height:20.8pt" o:ole="">
                  <v:imagedata r:id="rId147" o:title=""/>
                </v:shape>
                <o:OLEObject Type="Embed" ProgID="Equation.DSMT4" ShapeID="_x0000_i1362" DrawAspect="Content" ObjectID="_1740287087" r:id="rId148"/>
              </w:object>
            </w:r>
            <w:r>
              <w:rPr>
                <w:sz w:val="26"/>
                <w:szCs w:val="26"/>
                <w:lang w:val="fr-FR"/>
              </w:rPr>
              <w:t xml:space="preserve"> là </w:t>
            </w:r>
            <w:r w:rsidRPr="00A159CE">
              <w:rPr>
                <w:position w:val="-4"/>
                <w:sz w:val="26"/>
                <w:szCs w:val="26"/>
                <w:lang w:val="fr-FR"/>
              </w:rPr>
              <w:object w:dxaOrig="220" w:dyaOrig="200" w14:anchorId="3E8BB557">
                <v:shape id="_x0000_i1363" type="#_x0000_t75" style="width:11.6pt;height:9.65pt" o:ole="">
                  <v:imagedata r:id="rId149" o:title=""/>
                </v:shape>
                <o:OLEObject Type="Embed" ProgID="Equation.DSMT4" ShapeID="_x0000_i1363" DrawAspect="Content" ObjectID="_1740287088" r:id="rId150"/>
              </w:object>
            </w:r>
            <w:r>
              <w:rPr>
                <w:sz w:val="26"/>
                <w:szCs w:val="26"/>
                <w:lang w:val="fr-FR"/>
              </w:rPr>
              <w:t xml:space="preserve"> nghiệm nguyên phân biệt của phương trình </w:t>
            </w:r>
            <w:r w:rsidRPr="00F75F7E">
              <w:rPr>
                <w:position w:val="-18"/>
                <w:sz w:val="26"/>
                <w:szCs w:val="26"/>
                <w:lang w:val="fr-FR"/>
              </w:rPr>
              <w:object w:dxaOrig="1180" w:dyaOrig="499" w14:anchorId="26B3AC2B">
                <v:shape id="_x0000_i1364" type="#_x0000_t75" style="width:58.95pt;height:25.15pt" o:ole="">
                  <v:imagedata r:id="rId151" o:title=""/>
                </v:shape>
                <o:OLEObject Type="Embed" ProgID="Equation.DSMT4" ShapeID="_x0000_i1364" DrawAspect="Content" ObjectID="_1740287089" r:id="rId152"/>
              </w:object>
            </w:r>
            <w:r>
              <w:rPr>
                <w:sz w:val="26"/>
                <w:szCs w:val="26"/>
                <w:lang w:val="fr-FR"/>
              </w:rPr>
              <w:t>.</w:t>
            </w:r>
          </w:p>
          <w:p w14:paraId="0C80B5C4" w14:textId="687E25EB" w:rsidR="00E57C16" w:rsidRDefault="00E57C16" w:rsidP="00F75F7E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Khi đó </w:t>
            </w:r>
            <w:r w:rsidRPr="00F77550">
              <w:rPr>
                <w:position w:val="-16"/>
                <w:sz w:val="26"/>
                <w:szCs w:val="26"/>
                <w:lang w:val="fr-FR"/>
              </w:rPr>
              <w:object w:dxaOrig="780" w:dyaOrig="440" w14:anchorId="0471B3D1">
                <v:shape id="_x0000_i1365" type="#_x0000_t75" style="width:39.15pt;height:22.7pt" o:ole="">
                  <v:imagedata r:id="rId153" o:title=""/>
                </v:shape>
                <o:OLEObject Type="Embed" ProgID="Equation.DSMT4" ShapeID="_x0000_i1365" DrawAspect="Content" ObjectID="_1740287090" r:id="rId154"/>
              </w:object>
            </w:r>
            <w:r>
              <w:rPr>
                <w:sz w:val="26"/>
                <w:szCs w:val="26"/>
                <w:lang w:val="fr-FR"/>
              </w:rPr>
              <w:t xml:space="preserve"> với mọi </w:t>
            </w:r>
            <w:r w:rsidRPr="00F77550">
              <w:rPr>
                <w:position w:val="-12"/>
                <w:sz w:val="26"/>
                <w:szCs w:val="26"/>
                <w:lang w:val="fr-FR"/>
              </w:rPr>
              <w:object w:dxaOrig="3720" w:dyaOrig="360" w14:anchorId="64F2A0AC">
                <v:shape id="_x0000_i1366" type="#_x0000_t75" style="width:185.55pt;height:17.9pt" o:ole="">
                  <v:imagedata r:id="rId155" o:title=""/>
                </v:shape>
                <o:OLEObject Type="Embed" ProgID="Equation.DSMT4" ShapeID="_x0000_i1366" DrawAspect="Content" ObjectID="_1740287091" r:id="rId156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9F3A638" w14:textId="77777777" w:rsidR="00E57C16" w:rsidRDefault="00E57C16" w:rsidP="00134C2A">
            <w:pPr>
              <w:jc w:val="center"/>
              <w:rPr>
                <w:sz w:val="26"/>
                <w:szCs w:val="26"/>
              </w:rPr>
            </w:pPr>
          </w:p>
          <w:p w14:paraId="1B9B2506" w14:textId="2B651EDC" w:rsidR="00E57C16" w:rsidRDefault="00E57C16" w:rsidP="00AB288E">
            <w:pPr>
              <w:rPr>
                <w:sz w:val="26"/>
                <w:szCs w:val="26"/>
              </w:rPr>
            </w:pPr>
          </w:p>
          <w:p w14:paraId="2D788075" w14:textId="77777777" w:rsidR="00E57C16" w:rsidRDefault="00E57C16" w:rsidP="00134C2A">
            <w:pPr>
              <w:jc w:val="center"/>
              <w:rPr>
                <w:sz w:val="26"/>
                <w:szCs w:val="26"/>
              </w:rPr>
            </w:pPr>
          </w:p>
          <w:p w14:paraId="40C9CC90" w14:textId="58096B67" w:rsidR="00E57C16" w:rsidRDefault="00E57C16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57C16" w:rsidRPr="00CD2837" w14:paraId="4FEC65D6" w14:textId="77777777" w:rsidTr="00FB595F">
        <w:trPr>
          <w:trHeight w:val="1028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5E9AA13D" w14:textId="77777777" w:rsidR="00E57C16" w:rsidRPr="00CD2837" w:rsidRDefault="00E57C16" w:rsidP="001618C0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6B1453FD" w14:textId="7A6749C1" w:rsidR="00E57C16" w:rsidRDefault="00E57C16" w:rsidP="00F77550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Giả sử  </w:t>
            </w:r>
            <w:r w:rsidRPr="00F77550">
              <w:rPr>
                <w:i/>
                <w:sz w:val="26"/>
                <w:szCs w:val="26"/>
                <w:lang w:val="fr-FR"/>
              </w:rPr>
              <w:t>m + n</w:t>
            </w:r>
            <w:r>
              <w:rPr>
                <w:sz w:val="26"/>
                <w:szCs w:val="26"/>
                <w:lang w:val="fr-FR"/>
              </w:rPr>
              <w:t xml:space="preserve"> &gt; 2026. Vì </w:t>
            </w:r>
            <w:r w:rsidRPr="000A09A1">
              <w:rPr>
                <w:position w:val="-18"/>
                <w:sz w:val="26"/>
                <w:szCs w:val="26"/>
                <w:lang w:val="fr-FR"/>
              </w:rPr>
              <w:object w:dxaOrig="2220" w:dyaOrig="400" w14:anchorId="69A722A5">
                <v:shape id="_x0000_i1367" type="#_x0000_t75" style="width:111.15pt;height:19.8pt" o:ole="">
                  <v:imagedata r:id="rId157" o:title=""/>
                </v:shape>
                <o:OLEObject Type="Embed" ProgID="Equation.DSMT4" ShapeID="_x0000_i1367" DrawAspect="Content" ObjectID="_1740287092" r:id="rId158"/>
              </w:object>
            </w:r>
            <w:r>
              <w:rPr>
                <w:sz w:val="26"/>
                <w:szCs w:val="26"/>
                <w:lang w:val="fr-FR"/>
              </w:rPr>
              <w:t xml:space="preserve"> nên </w:t>
            </w:r>
            <w:r w:rsidRPr="000A09A1">
              <w:rPr>
                <w:position w:val="-18"/>
                <w:sz w:val="26"/>
                <w:szCs w:val="26"/>
                <w:lang w:val="fr-FR"/>
              </w:rPr>
              <w:object w:dxaOrig="1460" w:dyaOrig="400" w14:anchorId="2194F81E">
                <v:shape id="_x0000_i1368" type="#_x0000_t75" style="width:72.5pt;height:19.8pt" o:ole="">
                  <v:imagedata r:id="rId159" o:title=""/>
                </v:shape>
                <o:OLEObject Type="Embed" ProgID="Equation.DSMT4" ShapeID="_x0000_i1368" DrawAspect="Content" ObjectID="_1740287093" r:id="rId160"/>
              </w:object>
            </w:r>
            <w:r>
              <w:rPr>
                <w:sz w:val="26"/>
                <w:szCs w:val="26"/>
                <w:lang w:val="fr-FR"/>
              </w:rPr>
              <w:t xml:space="preserve">. </w:t>
            </w:r>
          </w:p>
          <w:p w14:paraId="6D287C7F" w14:textId="509DF6D2" w:rsidR="00E57C16" w:rsidRDefault="00E57C16" w:rsidP="00F77550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Do đó tồn tại các nghiệm nguyên </w:t>
            </w:r>
            <w:r w:rsidRPr="00266C71">
              <w:rPr>
                <w:position w:val="-18"/>
                <w:sz w:val="26"/>
                <w:szCs w:val="26"/>
                <w:lang w:val="fr-FR"/>
              </w:rPr>
              <w:object w:dxaOrig="620" w:dyaOrig="460" w14:anchorId="0926E218">
                <v:shape id="_x0000_i1369" type="#_x0000_t75" style="width:31.4pt;height:24.65pt" o:ole="">
                  <v:imagedata r:id="rId161" o:title=""/>
                </v:shape>
                <o:OLEObject Type="Embed" ProgID="Equation.DSMT4" ShapeID="_x0000_i1369" DrawAspect="Content" ObjectID="_1740287094" r:id="rId162"/>
              </w:object>
            </w:r>
            <w:r>
              <w:rPr>
                <w:sz w:val="26"/>
                <w:szCs w:val="26"/>
                <w:lang w:val="fr-FR"/>
              </w:rPr>
              <w:t xml:space="preserve"> thỏa mãn </w:t>
            </w:r>
            <w:r w:rsidRPr="00F77550">
              <w:rPr>
                <w:position w:val="-18"/>
                <w:sz w:val="26"/>
                <w:szCs w:val="26"/>
                <w:lang w:val="fr-FR"/>
              </w:rPr>
              <w:object w:dxaOrig="1260" w:dyaOrig="499" w14:anchorId="4F9FB1B7">
                <v:shape id="_x0000_i1370" type="#_x0000_t75" style="width:62.35pt;height:25.15pt" o:ole="">
                  <v:imagedata r:id="rId163" o:title=""/>
                </v:shape>
                <o:OLEObject Type="Embed" ProgID="Equation.DSMT4" ShapeID="_x0000_i1370" DrawAspect="Content" ObjectID="_1740287095" r:id="rId164"/>
              </w:object>
            </w:r>
            <w:r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53CFE16" w14:textId="5EAEAB3F" w:rsidR="00E57C16" w:rsidRDefault="00E57C16" w:rsidP="00D5766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E57C16" w:rsidRPr="00CD2837" w14:paraId="5B02046A" w14:textId="77777777" w:rsidTr="007558ED">
        <w:trPr>
          <w:trHeight w:val="123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1A688029" w14:textId="77777777" w:rsidR="00E57C16" w:rsidRPr="00CD2837" w:rsidRDefault="00E57C16" w:rsidP="001618C0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6B781235" w14:textId="13CE477D" w:rsidR="00E57C16" w:rsidRDefault="00E57C16" w:rsidP="00094240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Các nghiệm </w:t>
            </w:r>
            <w:r w:rsidRPr="00266C71">
              <w:rPr>
                <w:position w:val="-18"/>
                <w:sz w:val="26"/>
                <w:szCs w:val="26"/>
                <w:lang w:val="fr-FR"/>
              </w:rPr>
              <w:object w:dxaOrig="620" w:dyaOrig="460" w14:anchorId="29502604">
                <v:shape id="_x0000_i1371" type="#_x0000_t75" style="width:31.4pt;height:24.65pt" o:ole="">
                  <v:imagedata r:id="rId161" o:title=""/>
                </v:shape>
                <o:OLEObject Type="Embed" ProgID="Equation.DSMT4" ShapeID="_x0000_i1371" DrawAspect="Content" ObjectID="_1740287096" r:id="rId165"/>
              </w:object>
            </w:r>
            <w:r>
              <w:rPr>
                <w:sz w:val="26"/>
                <w:szCs w:val="26"/>
                <w:lang w:val="fr-FR"/>
              </w:rPr>
              <w:t xml:space="preserve"> nói trên thỏa mãn:</w:t>
            </w:r>
          </w:p>
          <w:p w14:paraId="34DBC304" w14:textId="77777777" w:rsidR="00E57C16" w:rsidRDefault="00E57C16" w:rsidP="00094240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    </w:t>
            </w:r>
            <w:r w:rsidRPr="00F77550">
              <w:rPr>
                <w:position w:val="-40"/>
                <w:sz w:val="26"/>
                <w:szCs w:val="26"/>
                <w:lang w:val="fr-FR"/>
              </w:rPr>
              <w:object w:dxaOrig="5340" w:dyaOrig="920" w14:anchorId="71458047">
                <v:shape id="_x0000_i1372" type="#_x0000_t75" style="width:267.2pt;height:46.4pt" o:ole="">
                  <v:imagedata r:id="rId166" o:title=""/>
                </v:shape>
                <o:OLEObject Type="Embed" ProgID="Equation.DSMT4" ShapeID="_x0000_i1372" DrawAspect="Content" ObjectID="_1740287097" r:id="rId167"/>
              </w:object>
            </w:r>
          </w:p>
          <w:p w14:paraId="36097272" w14:textId="75F90D4C" w:rsidR="00E57C16" w:rsidRDefault="00E57C16" w:rsidP="00094240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Suy ra </w:t>
            </w:r>
            <w:r w:rsidRPr="00F77550">
              <w:rPr>
                <w:position w:val="-20"/>
                <w:sz w:val="26"/>
                <w:szCs w:val="26"/>
                <w:lang w:val="fr-FR"/>
              </w:rPr>
              <w:object w:dxaOrig="6979" w:dyaOrig="520" w14:anchorId="0227B52F">
                <v:shape id="_x0000_i1373" type="#_x0000_t75" style="width:348.4pt;height:27.05pt" o:ole="">
                  <v:imagedata r:id="rId168" o:title=""/>
                </v:shape>
                <o:OLEObject Type="Embed" ProgID="Equation.DSMT4" ShapeID="_x0000_i1373" DrawAspect="Content" ObjectID="_1740287098" r:id="rId16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3CA1CA1" w14:textId="77777777" w:rsidR="00E57C16" w:rsidRDefault="00E57C16" w:rsidP="00134C2A">
            <w:pPr>
              <w:jc w:val="center"/>
              <w:rPr>
                <w:sz w:val="26"/>
                <w:szCs w:val="26"/>
              </w:rPr>
            </w:pPr>
          </w:p>
          <w:p w14:paraId="234BB5FE" w14:textId="77777777" w:rsidR="00E57C16" w:rsidRDefault="00E57C16" w:rsidP="00134C2A">
            <w:pPr>
              <w:jc w:val="center"/>
              <w:rPr>
                <w:sz w:val="26"/>
                <w:szCs w:val="26"/>
              </w:rPr>
            </w:pPr>
          </w:p>
          <w:p w14:paraId="5CCE790A" w14:textId="77777777" w:rsidR="00E57C16" w:rsidRDefault="00E57C16" w:rsidP="00134C2A">
            <w:pPr>
              <w:jc w:val="center"/>
              <w:rPr>
                <w:sz w:val="26"/>
                <w:szCs w:val="26"/>
              </w:rPr>
            </w:pPr>
          </w:p>
          <w:p w14:paraId="2378592E" w14:textId="4CB87E34" w:rsidR="00E57C16" w:rsidRDefault="00E57C16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57C16" w:rsidRPr="00CD2837" w14:paraId="68457B0A" w14:textId="77777777" w:rsidTr="00AE1C41">
        <w:trPr>
          <w:trHeight w:val="123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785757C4" w14:textId="77777777" w:rsidR="00E57C16" w:rsidRPr="00CD2837" w:rsidRDefault="00E57C16" w:rsidP="001618C0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43585DDC" w14:textId="33B764C1" w:rsidR="00E57C16" w:rsidRDefault="00E57C16" w:rsidP="000D49D6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Vì </w:t>
            </w:r>
            <w:r w:rsidRPr="003121D3">
              <w:rPr>
                <w:position w:val="-22"/>
                <w:sz w:val="26"/>
                <w:szCs w:val="26"/>
                <w:lang w:val="fr-FR"/>
              </w:rPr>
              <w:object w:dxaOrig="2000" w:dyaOrig="560" w14:anchorId="0C035189">
                <v:shape id="_x0000_i1350" type="#_x0000_t75" style="width:99.55pt;height:27.55pt" o:ole="">
                  <v:imagedata r:id="rId170" o:title=""/>
                </v:shape>
                <o:OLEObject Type="Embed" ProgID="Equation.DSMT4" ShapeID="_x0000_i1350" DrawAspect="Content" ObjectID="_1740287099" r:id="rId171"/>
              </w:object>
            </w:r>
            <w:r>
              <w:rPr>
                <w:sz w:val="26"/>
                <w:szCs w:val="26"/>
                <w:lang w:val="fr-FR"/>
              </w:rPr>
              <w:t xml:space="preserve"> với mọi </w:t>
            </w:r>
            <w:r w:rsidRPr="003121D3">
              <w:rPr>
                <w:position w:val="-12"/>
                <w:sz w:val="26"/>
                <w:szCs w:val="26"/>
                <w:lang w:val="fr-FR"/>
              </w:rPr>
              <w:object w:dxaOrig="1939" w:dyaOrig="360" w14:anchorId="28911AC5">
                <v:shape id="_x0000_i1351" type="#_x0000_t75" style="width:97.6pt;height:17.9pt" o:ole="">
                  <v:imagedata r:id="rId172" o:title=""/>
                </v:shape>
                <o:OLEObject Type="Embed" ProgID="Equation.DSMT4" ShapeID="_x0000_i1351" DrawAspect="Content" ObjectID="_1740287100" r:id="rId173"/>
              </w:object>
            </w:r>
            <w:r>
              <w:rPr>
                <w:sz w:val="26"/>
                <w:szCs w:val="26"/>
                <w:lang w:val="fr-FR"/>
              </w:rPr>
              <w:t xml:space="preserve"> nên từ (1) suy ra </w:t>
            </w:r>
            <w:r w:rsidRPr="003121D3">
              <w:rPr>
                <w:position w:val="-20"/>
                <w:sz w:val="26"/>
                <w:szCs w:val="26"/>
                <w:lang w:val="fr-FR"/>
              </w:rPr>
              <w:object w:dxaOrig="1180" w:dyaOrig="520" w14:anchorId="7FB22725">
                <v:shape id="_x0000_i1352" type="#_x0000_t75" style="width:58.95pt;height:27.05pt" o:ole="">
                  <v:imagedata r:id="rId174" o:title=""/>
                </v:shape>
                <o:OLEObject Type="Embed" ProgID="Equation.DSMT4" ShapeID="_x0000_i1352" DrawAspect="Content" ObjectID="_1740287101" r:id="rId175"/>
              </w:object>
            </w:r>
            <w:r>
              <w:rPr>
                <w:sz w:val="26"/>
                <w:szCs w:val="26"/>
                <w:lang w:val="fr-FR"/>
              </w:rPr>
              <w:t xml:space="preserve">, điều này mâu thuẫn với </w:t>
            </w:r>
            <w:r w:rsidRPr="00F77550">
              <w:rPr>
                <w:position w:val="-18"/>
                <w:sz w:val="26"/>
                <w:szCs w:val="26"/>
                <w:lang w:val="fr-FR"/>
              </w:rPr>
              <w:object w:dxaOrig="1260" w:dyaOrig="499" w14:anchorId="51194853">
                <v:shape id="_x0000_i1353" type="#_x0000_t75" style="width:62.35pt;height:25.15pt" o:ole="">
                  <v:imagedata r:id="rId163" o:title=""/>
                </v:shape>
                <o:OLEObject Type="Embed" ProgID="Equation.DSMT4" ShapeID="_x0000_i1353" DrawAspect="Content" ObjectID="_1740287102" r:id="rId176"/>
              </w:object>
            </w:r>
            <w:r>
              <w:rPr>
                <w:sz w:val="26"/>
                <w:szCs w:val="26"/>
                <w:lang w:val="fr-FR"/>
              </w:rPr>
              <w:t>.</w:t>
            </w:r>
          </w:p>
          <w:p w14:paraId="79187310" w14:textId="77777777" w:rsidR="00E57C16" w:rsidRDefault="00E57C16" w:rsidP="008330D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Do đó </w:t>
            </w:r>
            <w:r w:rsidRPr="003121D3">
              <w:rPr>
                <w:position w:val="-4"/>
                <w:sz w:val="26"/>
                <w:szCs w:val="26"/>
                <w:lang w:val="fr-FR"/>
              </w:rPr>
              <w:object w:dxaOrig="1520" w:dyaOrig="260" w14:anchorId="662A80E1">
                <v:shape id="_x0000_i1354" type="#_x0000_t75" style="width:76.35pt;height:13.05pt" o:ole="">
                  <v:imagedata r:id="rId177" o:title=""/>
                </v:shape>
                <o:OLEObject Type="Embed" ProgID="Equation.DSMT4" ShapeID="_x0000_i1354" DrawAspect="Content" ObjectID="_1740287103" r:id="rId178"/>
              </w:object>
            </w:r>
            <w:r>
              <w:rPr>
                <w:sz w:val="26"/>
                <w:szCs w:val="26"/>
                <w:lang w:val="fr-FR"/>
              </w:rPr>
              <w:t xml:space="preserve">. Vậy phương trình </w:t>
            </w:r>
            <w:r w:rsidRPr="00F75F7E">
              <w:rPr>
                <w:i/>
                <w:position w:val="-18"/>
                <w:sz w:val="26"/>
                <w:szCs w:val="26"/>
              </w:rPr>
              <w:object w:dxaOrig="1140" w:dyaOrig="499" w14:anchorId="159B1F10">
                <v:shape id="_x0000_i1355" type="#_x0000_t75" style="width:57pt;height:25.15pt" o:ole="">
                  <v:imagedata r:id="rId179" o:title=""/>
                </v:shape>
                <o:OLEObject Type="Embed" ProgID="Equation.DSMT4" ShapeID="_x0000_i1355" DrawAspect="Content" ObjectID="_1740287104" r:id="rId180"/>
              </w:object>
            </w:r>
            <w:r>
              <w:rPr>
                <w:sz w:val="26"/>
                <w:szCs w:val="26"/>
              </w:rPr>
              <w:t xml:space="preserve"> có số nghiệm nguyên không lớn hơn 2026.</w:t>
            </w:r>
          </w:p>
          <w:p w14:paraId="49CEEF17" w14:textId="22DFA70D" w:rsidR="00E57C16" w:rsidRPr="003121D3" w:rsidRDefault="00E57C16" w:rsidP="008330D4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14:paraId="4A1FE367" w14:textId="4A68E490" w:rsidR="00E57C16" w:rsidRDefault="00E57C16" w:rsidP="00AE1C41">
            <w:pPr>
              <w:rPr>
                <w:sz w:val="26"/>
                <w:szCs w:val="26"/>
              </w:rPr>
            </w:pPr>
          </w:p>
          <w:p w14:paraId="351542E7" w14:textId="26449C3A" w:rsidR="00E57C16" w:rsidRDefault="00E57C16" w:rsidP="00AE1C41">
            <w:pPr>
              <w:rPr>
                <w:sz w:val="26"/>
                <w:szCs w:val="26"/>
              </w:rPr>
            </w:pPr>
          </w:p>
          <w:p w14:paraId="312A2CDF" w14:textId="409DE2CB" w:rsidR="00E57C16" w:rsidRDefault="00E57C16" w:rsidP="0065114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14:paraId="7FC8DAB4" w14:textId="77777777" w:rsidR="00E57C16" w:rsidRDefault="00E57C16" w:rsidP="00AE1C41">
            <w:pPr>
              <w:rPr>
                <w:sz w:val="26"/>
                <w:szCs w:val="26"/>
              </w:rPr>
            </w:pPr>
          </w:p>
          <w:p w14:paraId="22B72CFC" w14:textId="36CF91EF" w:rsidR="00E57C16" w:rsidRDefault="00E57C16" w:rsidP="00134C2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CD2837" w:rsidRPr="00CD2837" w14:paraId="387718B5" w14:textId="77777777" w:rsidTr="004122CE">
        <w:trPr>
          <w:trHeight w:val="595"/>
        </w:trPr>
        <w:tc>
          <w:tcPr>
            <w:tcW w:w="9720" w:type="dxa"/>
            <w:gridSpan w:val="3"/>
            <w:shd w:val="clear" w:color="auto" w:fill="D9E2F3" w:themeFill="accent1" w:themeFillTint="33"/>
            <w:tcMar>
              <w:left w:w="28" w:type="dxa"/>
              <w:right w:w="28" w:type="dxa"/>
            </w:tcMar>
          </w:tcPr>
          <w:p w14:paraId="673FC171" w14:textId="77777777" w:rsidR="00AB288E" w:rsidRDefault="00AB288E" w:rsidP="00D93C50">
            <w:pPr>
              <w:tabs>
                <w:tab w:val="left" w:pos="992"/>
              </w:tabs>
              <w:spacing w:after="60" w:line="276" w:lineRule="auto"/>
              <w:jc w:val="both"/>
              <w:rPr>
                <w:b/>
                <w:noProof/>
                <w:sz w:val="26"/>
                <w:szCs w:val="26"/>
              </w:rPr>
            </w:pPr>
          </w:p>
          <w:p w14:paraId="17C5357B" w14:textId="77777777" w:rsidR="00AB288E" w:rsidRDefault="00AB288E" w:rsidP="00D93C50">
            <w:pPr>
              <w:tabs>
                <w:tab w:val="left" w:pos="992"/>
              </w:tabs>
              <w:spacing w:after="60" w:line="276" w:lineRule="auto"/>
              <w:jc w:val="both"/>
              <w:rPr>
                <w:b/>
                <w:noProof/>
                <w:sz w:val="26"/>
                <w:szCs w:val="26"/>
              </w:rPr>
            </w:pPr>
          </w:p>
          <w:p w14:paraId="7B3B5B7D" w14:textId="7A25D0B9" w:rsidR="00ED38CF" w:rsidRPr="00CD2837" w:rsidRDefault="00ED38CF" w:rsidP="00D93C50">
            <w:pPr>
              <w:tabs>
                <w:tab w:val="left" w:pos="992"/>
              </w:tabs>
              <w:spacing w:after="60" w:line="276" w:lineRule="auto"/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lastRenderedPageBreak/>
              <w:t>Câu 5. (5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394FD72E" w14:textId="79BF73B3" w:rsidR="00ED38CF" w:rsidRPr="00E84AE5" w:rsidRDefault="00DF3161" w:rsidP="00E84AE5">
            <w:pPr>
              <w:ind w:firstLine="709"/>
              <w:jc w:val="both"/>
              <w:rPr>
                <w:i/>
                <w:noProof/>
                <w:sz w:val="26"/>
                <w:szCs w:val="26"/>
              </w:rPr>
            </w:pPr>
            <w:r w:rsidRPr="00E84AE5">
              <w:rPr>
                <w:i/>
                <w:noProof/>
                <w:sz w:val="26"/>
                <w:szCs w:val="26"/>
              </w:rPr>
              <w:t>a)</w:t>
            </w:r>
            <w:r w:rsidRPr="00E84AE5">
              <w:rPr>
                <w:b/>
                <w:i/>
                <w:noProof/>
                <w:sz w:val="26"/>
                <w:szCs w:val="26"/>
              </w:rPr>
              <w:t xml:space="preserve"> </w:t>
            </w:r>
            <w:r w:rsidR="00E84AE5" w:rsidRPr="00E84AE5">
              <w:rPr>
                <w:i/>
                <w:sz w:val="26"/>
                <w:szCs w:val="26"/>
              </w:rPr>
              <w:t xml:space="preserve">Cho </w:t>
            </w:r>
            <w:r w:rsidR="00E84AE5" w:rsidRPr="00E84AE5">
              <w:rPr>
                <w:i/>
                <w:position w:val="-6"/>
                <w:sz w:val="26"/>
                <w:szCs w:val="26"/>
              </w:rPr>
              <w:object w:dxaOrig="600" w:dyaOrig="279" w14:anchorId="1F4633E5">
                <v:shape id="_x0000_i1115" type="#_x0000_t75" style="width:29pt;height:14pt" o:ole="">
                  <v:imagedata r:id="rId181" o:title=""/>
                </v:shape>
                <o:OLEObject Type="Embed" ProgID="Equation.DSMT4" ShapeID="_x0000_i1115" DrawAspect="Content" ObjectID="_1740287105" r:id="rId182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 là tam giác nhọn, </w:t>
            </w:r>
            <w:r w:rsidR="00E84AE5" w:rsidRPr="00E84AE5">
              <w:rPr>
                <w:i/>
                <w:position w:val="-4"/>
                <w:sz w:val="26"/>
                <w:szCs w:val="26"/>
              </w:rPr>
              <w:object w:dxaOrig="279" w:dyaOrig="260" w14:anchorId="634196FB">
                <v:shape id="_x0000_i1116" type="#_x0000_t75" style="width:13.05pt;height:13.05pt" o:ole="">
                  <v:imagedata r:id="rId183" o:title=""/>
                </v:shape>
                <o:OLEObject Type="Embed" ProgID="Equation.DSMT4" ShapeID="_x0000_i1116" DrawAspect="Content" ObjectID="_1740287106" r:id="rId184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 là điểm bất kỳ trên cạnh </w:t>
            </w:r>
            <w:r w:rsidR="00E84AE5" w:rsidRPr="00E84AE5">
              <w:rPr>
                <w:i/>
                <w:position w:val="-6"/>
                <w:sz w:val="26"/>
                <w:szCs w:val="26"/>
              </w:rPr>
              <w:object w:dxaOrig="440" w:dyaOrig="279" w14:anchorId="6649FD43">
                <v:shape id="_x0000_i1117" type="#_x0000_t75" style="width:20.8pt;height:14pt" o:ole="">
                  <v:imagedata r:id="rId185" o:title=""/>
                </v:shape>
                <o:OLEObject Type="Embed" ProgID="Equation.DSMT4" ShapeID="_x0000_i1117" DrawAspect="Content" ObjectID="_1740287107" r:id="rId186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 thỏa </w:t>
            </w:r>
            <w:r w:rsidR="00E84AE5" w:rsidRPr="00E84AE5">
              <w:rPr>
                <w:i/>
                <w:position w:val="-10"/>
                <w:sz w:val="26"/>
                <w:szCs w:val="26"/>
              </w:rPr>
              <w:object w:dxaOrig="1219" w:dyaOrig="340" w14:anchorId="3F85EAA0">
                <v:shape id="_x0000_i1118" type="#_x0000_t75" style="width:60.4pt;height:16.9pt" o:ole="">
                  <v:imagedata r:id="rId187" o:title=""/>
                </v:shape>
                <o:OLEObject Type="Embed" ProgID="Equation.DSMT4" ShapeID="_x0000_i1118" DrawAspect="Content" ObjectID="_1740287108" r:id="rId188"/>
              </w:object>
            </w:r>
            <w:r w:rsidR="00E84AE5" w:rsidRPr="00E84AE5">
              <w:rPr>
                <w:i/>
                <w:position w:val="-4"/>
                <w:sz w:val="26"/>
                <w:szCs w:val="26"/>
              </w:rPr>
              <w:object w:dxaOrig="1200" w:dyaOrig="279" w14:anchorId="0F86DC90">
                <v:shape id="_x0000_i1119" type="#_x0000_t75" style="width:59.9pt;height:14pt" o:ole="">
                  <v:imagedata r:id="rId189" o:title=""/>
                </v:shape>
                <o:OLEObject Type="Embed" ProgID="Equation.DSMT4" ShapeID="_x0000_i1119" DrawAspect="Content" ObjectID="_1740287109" r:id="rId190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. Trên các cạnh </w:t>
            </w:r>
            <w:r w:rsidR="00E84AE5" w:rsidRPr="00E84AE5">
              <w:rPr>
                <w:i/>
                <w:position w:val="-18"/>
                <w:sz w:val="26"/>
                <w:szCs w:val="26"/>
              </w:rPr>
              <w:object w:dxaOrig="1020" w:dyaOrig="420" w14:anchorId="43C82B06">
                <v:shape id="_x0000_i1120" type="#_x0000_t75" style="width:51.2pt;height:20.8pt" o:ole="">
                  <v:imagedata r:id="rId191" o:title=""/>
                </v:shape>
                <o:OLEObject Type="Embed" ProgID="Equation.DSMT4" ShapeID="_x0000_i1120" DrawAspect="Content" ObjectID="_1740287110" r:id="rId192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 lần lượt lấy các điểm </w:t>
            </w:r>
            <w:r w:rsidR="00E84AE5" w:rsidRPr="00E84AE5">
              <w:rPr>
                <w:i/>
                <w:position w:val="-18"/>
                <w:sz w:val="26"/>
                <w:szCs w:val="26"/>
              </w:rPr>
              <w:object w:dxaOrig="620" w:dyaOrig="400" w14:anchorId="71274D2F">
                <v:shape id="_x0000_i1121" type="#_x0000_t75" style="width:31.4pt;height:19.8pt" o:ole="">
                  <v:imagedata r:id="rId193" o:title=""/>
                </v:shape>
                <o:OLEObject Type="Embed" ProgID="Equation.DSMT4" ShapeID="_x0000_i1121" DrawAspect="Content" ObjectID="_1740287111" r:id="rId194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 sao cho </w:t>
            </w:r>
            <w:r w:rsidR="00E84AE5" w:rsidRPr="00E84AE5">
              <w:rPr>
                <w:i/>
                <w:position w:val="-18"/>
                <w:sz w:val="26"/>
                <w:szCs w:val="26"/>
              </w:rPr>
              <w:object w:dxaOrig="2340" w:dyaOrig="400" w14:anchorId="0BC8F345">
                <v:shape id="_x0000_i1122" type="#_x0000_t75" style="width:116.45pt;height:19.8pt" o:ole="">
                  <v:imagedata r:id="rId195" o:title=""/>
                </v:shape>
                <o:OLEObject Type="Embed" ProgID="Equation.DSMT4" ShapeID="_x0000_i1122" DrawAspect="Content" ObjectID="_1740287112" r:id="rId196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. Gọi </w:t>
            </w:r>
            <w:r w:rsidR="00E84AE5" w:rsidRPr="00E84AE5">
              <w:rPr>
                <w:i/>
                <w:position w:val="-18"/>
                <w:sz w:val="26"/>
                <w:szCs w:val="26"/>
              </w:rPr>
              <w:object w:dxaOrig="880" w:dyaOrig="400" w14:anchorId="372966D3">
                <v:shape id="_x0000_i1123" type="#_x0000_t75" style="width:43pt;height:19.8pt" o:ole="">
                  <v:imagedata r:id="rId197" o:title=""/>
                </v:shape>
                <o:OLEObject Type="Embed" ProgID="Equation.DSMT4" ShapeID="_x0000_i1123" DrawAspect="Content" ObjectID="_1740287113" r:id="rId198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 lần lượt là tâm đường tròn nội tiếp các tam giác </w:t>
            </w:r>
            <w:r w:rsidR="00E84AE5" w:rsidRPr="00E84AE5">
              <w:rPr>
                <w:i/>
                <w:position w:val="-18"/>
                <w:sz w:val="26"/>
                <w:szCs w:val="26"/>
              </w:rPr>
              <w:object w:dxaOrig="2160" w:dyaOrig="420" w14:anchorId="4A5A6E70">
                <v:shape id="_x0000_i1124" type="#_x0000_t75" style="width:107.3pt;height:20.8pt" o:ole="">
                  <v:imagedata r:id="rId199" o:title=""/>
                </v:shape>
                <o:OLEObject Type="Embed" ProgID="Equation.DSMT4" ShapeID="_x0000_i1124" DrawAspect="Content" ObjectID="_1740287114" r:id="rId200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. Gọi </w:t>
            </w:r>
            <w:r w:rsidR="00E84AE5" w:rsidRPr="00E84AE5">
              <w:rPr>
                <w:i/>
                <w:position w:val="-4"/>
                <w:sz w:val="26"/>
                <w:szCs w:val="26"/>
              </w:rPr>
              <w:object w:dxaOrig="300" w:dyaOrig="260" w14:anchorId="0A4BAAF6">
                <v:shape id="_x0000_i1125" type="#_x0000_t75" style="width:15pt;height:13.05pt" o:ole="">
                  <v:imagedata r:id="rId201" o:title=""/>
                </v:shape>
                <o:OLEObject Type="Embed" ProgID="Equation.DSMT4" ShapeID="_x0000_i1125" DrawAspect="Content" ObjectID="_1740287115" r:id="rId202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 là trực tâm của tam giác </w:t>
            </w:r>
            <w:r w:rsidR="00E84AE5" w:rsidRPr="00E84AE5">
              <w:rPr>
                <w:i/>
                <w:position w:val="-4"/>
                <w:sz w:val="26"/>
                <w:szCs w:val="26"/>
              </w:rPr>
              <w:object w:dxaOrig="620" w:dyaOrig="260" w14:anchorId="13EA64E7">
                <v:shape id="_x0000_i1126" type="#_x0000_t75" style="width:31.4pt;height:13.05pt" o:ole="">
                  <v:imagedata r:id="rId203" o:title=""/>
                </v:shape>
                <o:OLEObject Type="Embed" ProgID="Equation.DSMT4" ShapeID="_x0000_i1126" DrawAspect="Content" ObjectID="_1740287116" r:id="rId204"/>
              </w:object>
            </w:r>
            <w:r w:rsidR="002B3423">
              <w:rPr>
                <w:i/>
                <w:sz w:val="26"/>
                <w:szCs w:val="26"/>
              </w:rPr>
              <w:t>. Chứng minh</w:t>
            </w:r>
            <w:r w:rsidR="00E84AE5" w:rsidRPr="00E84AE5">
              <w:rPr>
                <w:i/>
                <w:sz w:val="26"/>
                <w:szCs w:val="26"/>
              </w:rPr>
              <w:t xml:space="preserve"> tứ giác </w:t>
            </w:r>
            <w:r w:rsidR="00E84AE5" w:rsidRPr="00E84AE5">
              <w:rPr>
                <w:i/>
                <w:position w:val="-4"/>
                <w:sz w:val="26"/>
                <w:szCs w:val="26"/>
              </w:rPr>
              <w:object w:dxaOrig="740" w:dyaOrig="260" w14:anchorId="222DBAFA">
                <v:shape id="_x0000_i1127" type="#_x0000_t75" style="width:37.2pt;height:13.05pt" o:ole="">
                  <v:imagedata r:id="rId205" o:title=""/>
                </v:shape>
                <o:OLEObject Type="Embed" ProgID="Equation.DSMT4" ShapeID="_x0000_i1127" DrawAspect="Content" ObjectID="_1740287117" r:id="rId206"/>
              </w:object>
            </w:r>
            <w:r w:rsidR="00E84AE5" w:rsidRPr="00E84AE5">
              <w:rPr>
                <w:i/>
                <w:sz w:val="26"/>
                <w:szCs w:val="26"/>
              </w:rPr>
              <w:t xml:space="preserve"> nội tiếp</w:t>
            </w:r>
            <w:r w:rsidRPr="00E84AE5">
              <w:rPr>
                <w:i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42115C1" w14:textId="77777777" w:rsidR="00AB288E" w:rsidRDefault="00AB288E" w:rsidP="00DB7D4A">
            <w:pPr>
              <w:jc w:val="center"/>
              <w:rPr>
                <w:b/>
                <w:sz w:val="26"/>
                <w:szCs w:val="26"/>
              </w:rPr>
            </w:pPr>
          </w:p>
          <w:p w14:paraId="4D248565" w14:textId="77777777" w:rsidR="00AB288E" w:rsidRDefault="00AB288E" w:rsidP="00DB7D4A">
            <w:pPr>
              <w:jc w:val="center"/>
              <w:rPr>
                <w:b/>
                <w:sz w:val="26"/>
                <w:szCs w:val="26"/>
              </w:rPr>
            </w:pPr>
          </w:p>
          <w:p w14:paraId="1CFAFC87" w14:textId="77777777" w:rsidR="00AB288E" w:rsidRDefault="00AB288E" w:rsidP="00DB7D4A">
            <w:pPr>
              <w:jc w:val="center"/>
              <w:rPr>
                <w:b/>
                <w:sz w:val="26"/>
                <w:szCs w:val="26"/>
              </w:rPr>
            </w:pPr>
          </w:p>
          <w:p w14:paraId="33D50B87" w14:textId="77777777" w:rsidR="00AB288E" w:rsidRDefault="00AB288E" w:rsidP="00DB7D4A">
            <w:pPr>
              <w:jc w:val="center"/>
              <w:rPr>
                <w:b/>
                <w:sz w:val="26"/>
                <w:szCs w:val="26"/>
              </w:rPr>
            </w:pPr>
          </w:p>
          <w:p w14:paraId="0A4A9B4D" w14:textId="77777777" w:rsidR="00AB288E" w:rsidRDefault="00AB288E" w:rsidP="00DB7D4A">
            <w:pPr>
              <w:jc w:val="center"/>
              <w:rPr>
                <w:b/>
                <w:sz w:val="26"/>
                <w:szCs w:val="26"/>
              </w:rPr>
            </w:pPr>
          </w:p>
          <w:p w14:paraId="5F1A60E6" w14:textId="77777777" w:rsidR="00AB288E" w:rsidRDefault="00AB288E" w:rsidP="00DB7D4A">
            <w:pPr>
              <w:jc w:val="center"/>
              <w:rPr>
                <w:b/>
                <w:sz w:val="26"/>
                <w:szCs w:val="26"/>
              </w:rPr>
            </w:pPr>
          </w:p>
          <w:p w14:paraId="46FECFCF" w14:textId="3F2DE797" w:rsidR="00ED38CF" w:rsidRPr="00CD2837" w:rsidRDefault="00DB7D4A" w:rsidP="00DB7D4A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="00540BCC">
              <w:rPr>
                <w:b/>
                <w:sz w:val="26"/>
                <w:szCs w:val="26"/>
              </w:rPr>
              <w:t>,</w:t>
            </w:r>
            <w:r>
              <w:rPr>
                <w:b/>
                <w:sz w:val="26"/>
                <w:szCs w:val="26"/>
              </w:rPr>
              <w:t>0</w:t>
            </w:r>
          </w:p>
        </w:tc>
      </w:tr>
      <w:tr w:rsidR="00CD2837" w:rsidRPr="00CD2837" w14:paraId="71B8DC61" w14:textId="77777777" w:rsidTr="003F5FF5">
        <w:trPr>
          <w:trHeight w:val="2085"/>
        </w:trPr>
        <w:tc>
          <w:tcPr>
            <w:tcW w:w="691" w:type="dxa"/>
            <w:gridSpan w:val="2"/>
            <w:vMerge w:val="restart"/>
            <w:tcMar>
              <w:left w:w="28" w:type="dxa"/>
              <w:right w:w="28" w:type="dxa"/>
            </w:tcMar>
          </w:tcPr>
          <w:p w14:paraId="4BFBAFCB" w14:textId="77777777" w:rsidR="00ED38CF" w:rsidRPr="00CD2837" w:rsidRDefault="00ED38CF" w:rsidP="00081874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0D3042F0" w14:textId="3B758C0E" w:rsidR="002169CA" w:rsidRPr="005E0CD5" w:rsidRDefault="00B72317" w:rsidP="005E0CD5">
            <w:pPr>
              <w:jc w:val="center"/>
            </w:pPr>
            <w:r w:rsidRPr="00B72317">
              <w:rPr>
                <w:noProof/>
              </w:rPr>
              <w:drawing>
                <wp:inline distT="0" distB="0" distL="0" distR="0" wp14:anchorId="6DB614E1" wp14:editId="240F6D77">
                  <wp:extent cx="1942391" cy="1814461"/>
                  <wp:effectExtent l="0" t="0" r="127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869" cy="1821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5F66C35" w14:textId="77777777" w:rsidR="00ED38CF" w:rsidRDefault="00ED38CF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73D5AE81" w14:textId="77777777" w:rsidR="00014B44" w:rsidRDefault="00014B44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62A9AD94" w14:textId="77777777" w:rsidR="00014B44" w:rsidRDefault="00014B44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7F255B15" w14:textId="77777777" w:rsidR="00014B44" w:rsidRDefault="00014B44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0E05DA30" w14:textId="77777777" w:rsidR="00014B44" w:rsidRDefault="00014B44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3E543FF2" w14:textId="77777777" w:rsidR="00014B44" w:rsidRDefault="00014B44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2B2EB1EA" w14:textId="77777777" w:rsidR="00014B44" w:rsidRDefault="00014B44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24446AEC" w14:textId="77777777" w:rsidR="00014B44" w:rsidRDefault="00014B44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0F84B8F9" w14:textId="5DC9DD87" w:rsidR="00014B44" w:rsidRPr="00CD2837" w:rsidRDefault="00014B44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CD2837" w:rsidRPr="00CD2837" w14:paraId="781E7213" w14:textId="77777777" w:rsidTr="005A443B">
        <w:trPr>
          <w:trHeight w:val="509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1A0F12F6" w14:textId="77777777" w:rsidR="00ED38CF" w:rsidRPr="00CD2837" w:rsidRDefault="00ED38CF" w:rsidP="00081874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4F57185F" w14:textId="649445F2" w:rsidR="00DB7D4A" w:rsidRPr="007C601A" w:rsidRDefault="002169CA" w:rsidP="006D4BDB">
            <w:pPr>
              <w:rPr>
                <w:sz w:val="26"/>
                <w:szCs w:val="26"/>
              </w:rPr>
            </w:pPr>
            <w:r w:rsidRPr="00801209">
              <w:rPr>
                <w:sz w:val="26"/>
                <w:szCs w:val="26"/>
              </w:rPr>
              <w:t xml:space="preserve">Do các tam giác </w:t>
            </w:r>
            <w:r w:rsidRPr="00801209">
              <w:rPr>
                <w:position w:val="-12"/>
                <w:sz w:val="26"/>
                <w:szCs w:val="26"/>
              </w:rPr>
              <w:object w:dxaOrig="1140" w:dyaOrig="340" w14:anchorId="12840E62">
                <v:shape id="_x0000_i1128" type="#_x0000_t75" style="width:57pt;height:16.9pt" o:ole="">
                  <v:imagedata r:id="rId208" o:title=""/>
                </v:shape>
                <o:OLEObject Type="Embed" ProgID="Equation.DSMT4" ShapeID="_x0000_i1128" DrawAspect="Content" ObjectID="_1740287118" r:id="rId209"/>
              </w:object>
            </w:r>
            <w:r w:rsidRPr="00801209">
              <w:rPr>
                <w:sz w:val="26"/>
                <w:szCs w:val="26"/>
              </w:rPr>
              <w:t xml:space="preserve"> lần lượt cân tại </w:t>
            </w:r>
            <w:r w:rsidRPr="00801209">
              <w:rPr>
                <w:position w:val="-12"/>
                <w:sz w:val="26"/>
                <w:szCs w:val="26"/>
              </w:rPr>
              <w:object w:dxaOrig="480" w:dyaOrig="320" w14:anchorId="6F2873D4">
                <v:shape id="_x0000_i1129" type="#_x0000_t75" style="width:24.65pt;height:16.45pt" o:ole="">
                  <v:imagedata r:id="rId210" o:title=""/>
                </v:shape>
                <o:OLEObject Type="Embed" ProgID="Equation.DSMT4" ShapeID="_x0000_i1129" DrawAspect="Content" ObjectID="_1740287119" r:id="rId211"/>
              </w:object>
            </w:r>
            <w:r w:rsidRPr="00801209">
              <w:rPr>
                <w:sz w:val="26"/>
                <w:szCs w:val="26"/>
              </w:rPr>
              <w:t xml:space="preserve"> nên </w:t>
            </w:r>
            <w:r w:rsidR="006D4BDB" w:rsidRPr="006D4BDB">
              <w:rPr>
                <w:i/>
                <w:position w:val="-18"/>
                <w:sz w:val="26"/>
                <w:szCs w:val="26"/>
              </w:rPr>
              <w:object w:dxaOrig="2299" w:dyaOrig="400" w14:anchorId="2F7915E4">
                <v:shape id="_x0000_i1130" type="#_x0000_t75" style="width:114.5pt;height:19.8pt" o:ole="">
                  <v:imagedata r:id="rId212" o:title=""/>
                </v:shape>
                <o:OLEObject Type="Embed" ProgID="Equation.DSMT4" ShapeID="_x0000_i1130" DrawAspect="Content" ObjectID="_1740287120" r:id="rId213"/>
              </w:object>
            </w:r>
            <w:r w:rsidR="006D4BDB"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B4EC668" w14:textId="3D9490D8" w:rsidR="00ED38CF" w:rsidRPr="00CD2837" w:rsidRDefault="00014B44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CD2837" w:rsidRPr="00CD2837" w14:paraId="34EB49B0" w14:textId="77777777" w:rsidTr="005A443B">
        <w:trPr>
          <w:trHeight w:val="545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5A2A3755" w14:textId="77777777" w:rsidR="00ED38CF" w:rsidRPr="00CD2837" w:rsidRDefault="00ED38CF" w:rsidP="00081874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2099922B" w14:textId="0220DD49" w:rsidR="00ED38CF" w:rsidRPr="00014B44" w:rsidRDefault="002169CA" w:rsidP="006D4BDB">
            <w:pPr>
              <w:rPr>
                <w:sz w:val="26"/>
                <w:szCs w:val="26"/>
              </w:rPr>
            </w:pPr>
            <w:r w:rsidRPr="00801209">
              <w:rPr>
                <w:sz w:val="26"/>
                <w:szCs w:val="26"/>
              </w:rPr>
              <w:t xml:space="preserve">Ta có: </w:t>
            </w:r>
            <w:r w:rsidR="006D4BDB" w:rsidRPr="006D4BDB">
              <w:rPr>
                <w:i/>
                <w:position w:val="-4"/>
                <w:sz w:val="26"/>
                <w:szCs w:val="26"/>
              </w:rPr>
              <w:object w:dxaOrig="6900" w:dyaOrig="400" w14:anchorId="5616133A">
                <v:shape id="_x0000_i1131" type="#_x0000_t75" style="width:344.55pt;height:19.8pt" o:ole="">
                  <v:imagedata r:id="rId214" o:title=""/>
                </v:shape>
                <o:OLEObject Type="Embed" ProgID="Equation.DSMT4" ShapeID="_x0000_i1131" DrawAspect="Content" ObjectID="_1740287121" r:id="rId215"/>
              </w:object>
            </w:r>
            <w:r w:rsidR="006D4BDB">
              <w:rPr>
                <w:i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E8950BD" w14:textId="45ED6840" w:rsidR="00ED38CF" w:rsidRPr="00CD2837" w:rsidRDefault="00014B44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CD2837" w:rsidRPr="00CD2837" w14:paraId="11B07901" w14:textId="77777777" w:rsidTr="005A443B">
        <w:trPr>
          <w:trHeight w:val="566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468983F1" w14:textId="77777777" w:rsidR="00ED38CF" w:rsidRPr="00CD2837" w:rsidRDefault="00ED38CF" w:rsidP="00081874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24979583" w14:textId="498F125C" w:rsidR="00ED38CF" w:rsidRPr="00CD2837" w:rsidRDefault="002169CA" w:rsidP="006D4BDB">
            <w:pPr>
              <w:rPr>
                <w:sz w:val="26"/>
                <w:szCs w:val="26"/>
              </w:rPr>
            </w:pPr>
            <w:r w:rsidRPr="00801209">
              <w:rPr>
                <w:sz w:val="26"/>
                <w:szCs w:val="26"/>
              </w:rPr>
              <w:t xml:space="preserve">Vì </w:t>
            </w:r>
            <w:r w:rsidRPr="00801209">
              <w:rPr>
                <w:position w:val="-4"/>
                <w:sz w:val="26"/>
                <w:szCs w:val="26"/>
              </w:rPr>
              <w:object w:dxaOrig="279" w:dyaOrig="240" w14:anchorId="03B90B38">
                <v:shape id="_x0000_i1132" type="#_x0000_t75" style="width:14pt;height:12.1pt" o:ole="">
                  <v:imagedata r:id="rId216" o:title=""/>
                </v:shape>
                <o:OLEObject Type="Embed" ProgID="Equation.DSMT4" ShapeID="_x0000_i1132" DrawAspect="Content" ObjectID="_1740287122" r:id="rId217"/>
              </w:object>
            </w:r>
            <w:r w:rsidRPr="00801209">
              <w:rPr>
                <w:sz w:val="26"/>
                <w:szCs w:val="26"/>
              </w:rPr>
              <w:t xml:space="preserve"> là trực tâm của </w:t>
            </w:r>
            <w:r w:rsidR="006D4BDB" w:rsidRPr="006D4BDB">
              <w:rPr>
                <w:i/>
                <w:position w:val="-4"/>
                <w:sz w:val="26"/>
                <w:szCs w:val="26"/>
              </w:rPr>
              <w:object w:dxaOrig="800" w:dyaOrig="260" w14:anchorId="512E23BC">
                <v:shape id="_x0000_i1133" type="#_x0000_t75" style="width:40.1pt;height:13.05pt" o:ole="">
                  <v:imagedata r:id="rId218" o:title=""/>
                </v:shape>
                <o:OLEObject Type="Embed" ProgID="Equation.DSMT4" ShapeID="_x0000_i1133" DrawAspect="Content" ObjectID="_1740287123" r:id="rId219"/>
              </w:object>
            </w:r>
            <w:r w:rsidRPr="00801209">
              <w:rPr>
                <w:sz w:val="26"/>
                <w:szCs w:val="26"/>
              </w:rPr>
              <w:t xml:space="preserve"> nên </w:t>
            </w:r>
            <w:r w:rsidR="00C87CAE" w:rsidRPr="006D4BDB">
              <w:rPr>
                <w:i/>
                <w:position w:val="-4"/>
                <w:sz w:val="26"/>
                <w:szCs w:val="26"/>
              </w:rPr>
              <w:object w:dxaOrig="2220" w:dyaOrig="400" w14:anchorId="1DA8AEF2">
                <v:shape id="_x0000_i1134" type="#_x0000_t75" style="width:111.15pt;height:19.8pt" o:ole="">
                  <v:imagedata r:id="rId220" o:title=""/>
                </v:shape>
                <o:OLEObject Type="Embed" ProgID="Equation.DSMT4" ShapeID="_x0000_i1134" DrawAspect="Content" ObjectID="_1740287124" r:id="rId221"/>
              </w:object>
            </w:r>
            <w:r w:rsidRPr="00801209"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64F77B6" w14:textId="4DB95946" w:rsidR="00ED38CF" w:rsidRPr="00CD2837" w:rsidRDefault="00014B44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CD2837" w:rsidRPr="00CD2837" w14:paraId="40E62334" w14:textId="77777777" w:rsidTr="005A443B">
        <w:trPr>
          <w:trHeight w:val="441"/>
        </w:trPr>
        <w:tc>
          <w:tcPr>
            <w:tcW w:w="691" w:type="dxa"/>
            <w:gridSpan w:val="2"/>
            <w:vMerge/>
            <w:tcBorders>
              <w:top w:val="dashed" w:sz="4" w:space="0" w:color="auto"/>
            </w:tcBorders>
            <w:tcMar>
              <w:left w:w="28" w:type="dxa"/>
              <w:right w:w="28" w:type="dxa"/>
            </w:tcMar>
          </w:tcPr>
          <w:p w14:paraId="27616914" w14:textId="77777777" w:rsidR="00ED38CF" w:rsidRPr="00CD2837" w:rsidRDefault="00ED38CF" w:rsidP="00081874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5F08EC32" w14:textId="40502AA3" w:rsidR="00ED38CF" w:rsidRPr="00CD2837" w:rsidRDefault="005A443B" w:rsidP="006D4BDB">
            <w:pPr>
              <w:rPr>
                <w:sz w:val="26"/>
                <w:szCs w:val="26"/>
              </w:rPr>
            </w:pPr>
            <w:r w:rsidRPr="00801209">
              <w:rPr>
                <w:sz w:val="26"/>
                <w:szCs w:val="26"/>
              </w:rPr>
              <w:t xml:space="preserve">Suy ra:  </w:t>
            </w:r>
            <w:r w:rsidR="006D4BDB" w:rsidRPr="006D4BDB">
              <w:rPr>
                <w:i/>
                <w:position w:val="-4"/>
                <w:sz w:val="26"/>
                <w:szCs w:val="26"/>
              </w:rPr>
              <w:object w:dxaOrig="2120" w:dyaOrig="400" w14:anchorId="74195E97">
                <v:shape id="_x0000_i1135" type="#_x0000_t75" style="width:104.85pt;height:19.8pt" o:ole="">
                  <v:imagedata r:id="rId222" o:title=""/>
                </v:shape>
                <o:OLEObject Type="Embed" ProgID="Equation.DSMT4" ShapeID="_x0000_i1135" DrawAspect="Content" ObjectID="_1740287125" r:id="rId223"/>
              </w:object>
            </w:r>
            <w:r w:rsidRPr="00801209">
              <w:rPr>
                <w:sz w:val="26"/>
                <w:szCs w:val="26"/>
              </w:rPr>
              <w:t xml:space="preserve">. Vậy tứ giác </w:t>
            </w:r>
            <w:r w:rsidR="006D4BDB" w:rsidRPr="00E84AE5">
              <w:rPr>
                <w:i/>
                <w:position w:val="-4"/>
                <w:sz w:val="26"/>
                <w:szCs w:val="26"/>
              </w:rPr>
              <w:object w:dxaOrig="740" w:dyaOrig="260" w14:anchorId="25E0E8D0">
                <v:shape id="_x0000_i1136" type="#_x0000_t75" style="width:37.2pt;height:13.05pt" o:ole="">
                  <v:imagedata r:id="rId205" o:title=""/>
                </v:shape>
                <o:OLEObject Type="Embed" ProgID="Equation.DSMT4" ShapeID="_x0000_i1136" DrawAspect="Content" ObjectID="_1740287126" r:id="rId224"/>
              </w:object>
            </w:r>
            <w:r w:rsidRPr="00801209">
              <w:rPr>
                <w:sz w:val="26"/>
                <w:szCs w:val="26"/>
              </w:rPr>
              <w:t xml:space="preserve"> nội tiếp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45A2263" w14:textId="1A52207B" w:rsidR="00ED38CF" w:rsidRPr="00CD2837" w:rsidRDefault="00014B44" w:rsidP="005A443B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</w:t>
            </w:r>
            <w:r w:rsidR="005A443B">
              <w:rPr>
                <w:bCs/>
                <w:sz w:val="26"/>
                <w:szCs w:val="26"/>
              </w:rPr>
              <w:t>2</w:t>
            </w:r>
            <w:r>
              <w:rPr>
                <w:bCs/>
                <w:sz w:val="26"/>
                <w:szCs w:val="26"/>
              </w:rPr>
              <w:t>5</w:t>
            </w:r>
          </w:p>
        </w:tc>
      </w:tr>
      <w:tr w:rsidR="00207B57" w:rsidRPr="00CD2837" w14:paraId="4222098B" w14:textId="77777777" w:rsidTr="004122CE">
        <w:trPr>
          <w:trHeight w:val="595"/>
        </w:trPr>
        <w:tc>
          <w:tcPr>
            <w:tcW w:w="9720" w:type="dxa"/>
            <w:gridSpan w:val="3"/>
            <w:shd w:val="clear" w:color="auto" w:fill="D9E2F3" w:themeFill="accent1" w:themeFillTint="33"/>
            <w:tcMar>
              <w:left w:w="28" w:type="dxa"/>
              <w:right w:w="28" w:type="dxa"/>
            </w:tcMar>
          </w:tcPr>
          <w:p w14:paraId="665D7659" w14:textId="2D7B8B64" w:rsidR="00207B57" w:rsidRPr="003B093C" w:rsidRDefault="00FC486D" w:rsidP="002B3423">
            <w:pPr>
              <w:jc w:val="both"/>
              <w:rPr>
                <w:i/>
                <w:sz w:val="26"/>
                <w:szCs w:val="26"/>
              </w:rPr>
            </w:pPr>
            <w:r w:rsidRPr="00555245">
              <w:rPr>
                <w:b/>
              </w:rPr>
              <w:br w:type="page"/>
            </w:r>
            <w:r w:rsidR="002B3423">
              <w:rPr>
                <w:b/>
              </w:rPr>
              <w:t xml:space="preserve">         </w:t>
            </w:r>
            <w:r w:rsidR="00466825" w:rsidRPr="003B093C">
              <w:rPr>
                <w:i/>
                <w:sz w:val="26"/>
                <w:szCs w:val="26"/>
              </w:rPr>
              <w:t xml:space="preserve">b) Cho tam giác nhọn </w:t>
            </w:r>
            <w:r w:rsidR="00466825" w:rsidRPr="003B093C">
              <w:rPr>
                <w:i/>
                <w:position w:val="-10"/>
                <w:sz w:val="26"/>
                <w:szCs w:val="26"/>
              </w:rPr>
              <w:object w:dxaOrig="1840" w:dyaOrig="340" w14:anchorId="6FA4395B">
                <v:shape id="_x0000_i1137" type="#_x0000_t75" style="width:91.8pt;height:17.4pt" o:ole="">
                  <v:imagedata r:id="rId225" o:title=""/>
                </v:shape>
                <o:OLEObject Type="Embed" ProgID="Equation.DSMT4" ShapeID="_x0000_i1137" DrawAspect="Content" ObjectID="_1740287127" r:id="rId226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 có đường cao </w:t>
            </w:r>
            <w:r w:rsidR="00466825" w:rsidRPr="003B093C">
              <w:rPr>
                <w:i/>
                <w:position w:val="-4"/>
                <w:sz w:val="26"/>
                <w:szCs w:val="26"/>
              </w:rPr>
              <w:object w:dxaOrig="460" w:dyaOrig="260" w14:anchorId="0A393ABE">
                <v:shape id="_x0000_i1138" type="#_x0000_t75" style="width:22.7pt;height:13.05pt" o:ole="">
                  <v:imagedata r:id="rId227" o:title=""/>
                </v:shape>
                <o:OLEObject Type="Embed" ProgID="Equation.DSMT4" ShapeID="_x0000_i1138" DrawAspect="Content" ObjectID="_1740287128" r:id="rId228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. Gọi điểm D trên cạnh </w:t>
            </w:r>
            <w:r w:rsidR="00466825" w:rsidRPr="003B093C">
              <w:rPr>
                <w:i/>
                <w:position w:val="-6"/>
                <w:sz w:val="26"/>
                <w:szCs w:val="26"/>
              </w:rPr>
              <w:object w:dxaOrig="440" w:dyaOrig="279" w14:anchorId="508F470A">
                <v:shape id="_x0000_i1139" type="#_x0000_t75" style="width:23.2pt;height:14pt" o:ole="">
                  <v:imagedata r:id="rId229" o:title=""/>
                </v:shape>
                <o:OLEObject Type="Embed" ProgID="Equation.DSMT4" ShapeID="_x0000_i1139" DrawAspect="Content" ObjectID="_1740287129" r:id="rId230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thỏa mãn </w:t>
            </w:r>
            <w:r w:rsidR="00466825" w:rsidRPr="003B093C">
              <w:rPr>
                <w:i/>
                <w:position w:val="-26"/>
                <w:sz w:val="26"/>
                <w:szCs w:val="26"/>
              </w:rPr>
              <w:object w:dxaOrig="1180" w:dyaOrig="680" w14:anchorId="23A5376E">
                <v:shape id="_x0000_i1140" type="#_x0000_t75" style="width:58.95pt;height:34.8pt" o:ole="">
                  <v:imagedata r:id="rId231" o:title=""/>
                </v:shape>
                <o:OLEObject Type="Embed" ProgID="Equation.DSMT4" ShapeID="_x0000_i1140" DrawAspect="Content" ObjectID="_1740287130" r:id="rId232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, điểm </w:t>
            </w:r>
            <w:r w:rsidR="00466825" w:rsidRPr="003B093C">
              <w:rPr>
                <w:i/>
                <w:position w:val="-4"/>
                <w:sz w:val="26"/>
                <w:szCs w:val="26"/>
              </w:rPr>
              <w:object w:dxaOrig="260" w:dyaOrig="260" w14:anchorId="144C46EA">
                <v:shape id="_x0000_i1141" type="#_x0000_t75" style="width:13.05pt;height:13.05pt" o:ole="">
                  <v:imagedata r:id="rId233" o:title=""/>
                </v:shape>
                <o:OLEObject Type="Embed" ProgID="Equation.DSMT4" ShapeID="_x0000_i1141" DrawAspect="Content" ObjectID="_1740287131" r:id="rId234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 di động trên đoạn </w:t>
            </w:r>
            <w:r w:rsidR="00466825" w:rsidRPr="003B093C">
              <w:rPr>
                <w:i/>
                <w:position w:val="-6"/>
                <w:sz w:val="26"/>
                <w:szCs w:val="26"/>
              </w:rPr>
              <w:object w:dxaOrig="460" w:dyaOrig="279" w14:anchorId="4D492B37">
                <v:shape id="_x0000_i1142" type="#_x0000_t75" style="width:22.7pt;height:14pt" o:ole="">
                  <v:imagedata r:id="rId235" o:title=""/>
                </v:shape>
                <o:OLEObject Type="Embed" ProgID="Equation.DSMT4" ShapeID="_x0000_i1142" DrawAspect="Content" ObjectID="_1740287132" r:id="rId236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. Gọi </w:t>
            </w:r>
            <w:r w:rsidR="00466825" w:rsidRPr="003B093C">
              <w:rPr>
                <w:i/>
                <w:position w:val="-4"/>
                <w:sz w:val="26"/>
                <w:szCs w:val="26"/>
              </w:rPr>
              <w:object w:dxaOrig="260" w:dyaOrig="260" w14:anchorId="0B0BBD44">
                <v:shape id="_x0000_i1143" type="#_x0000_t75" style="width:13.05pt;height:13.05pt" o:ole="">
                  <v:imagedata r:id="rId237" o:title=""/>
                </v:shape>
                <o:OLEObject Type="Embed" ProgID="Equation.DSMT4" ShapeID="_x0000_i1143" DrawAspect="Content" ObjectID="_1740287133" r:id="rId238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 là giao điểm của </w:t>
            </w:r>
            <w:r w:rsidR="00466825" w:rsidRPr="003B093C">
              <w:rPr>
                <w:i/>
                <w:position w:val="-4"/>
                <w:sz w:val="26"/>
                <w:szCs w:val="26"/>
              </w:rPr>
              <w:object w:dxaOrig="420" w:dyaOrig="260" w14:anchorId="5C689CD6">
                <v:shape id="_x0000_i1144" type="#_x0000_t75" style="width:20.8pt;height:13.05pt" o:ole="">
                  <v:imagedata r:id="rId239" o:title=""/>
                </v:shape>
                <o:OLEObject Type="Embed" ProgID="Equation.DSMT4" ShapeID="_x0000_i1144" DrawAspect="Content" ObjectID="_1740287134" r:id="rId240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 và </w:t>
            </w:r>
            <w:r w:rsidR="00466825" w:rsidRPr="003B093C">
              <w:rPr>
                <w:i/>
                <w:position w:val="-4"/>
                <w:sz w:val="26"/>
                <w:szCs w:val="26"/>
              </w:rPr>
              <w:object w:dxaOrig="460" w:dyaOrig="260" w14:anchorId="3455B45B">
                <v:shape id="_x0000_i1145" type="#_x0000_t75" style="width:22.7pt;height:13.05pt" o:ole="">
                  <v:imagedata r:id="rId241" o:title=""/>
                </v:shape>
                <o:OLEObject Type="Embed" ProgID="Equation.DSMT4" ShapeID="_x0000_i1145" DrawAspect="Content" ObjectID="_1740287135" r:id="rId242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, </w:t>
            </w:r>
            <w:r w:rsidR="00466825" w:rsidRPr="003B093C">
              <w:rPr>
                <w:i/>
                <w:position w:val="-4"/>
                <w:sz w:val="26"/>
                <w:szCs w:val="26"/>
              </w:rPr>
              <w:object w:dxaOrig="200" w:dyaOrig="260" w14:anchorId="56F4CF23">
                <v:shape id="_x0000_i1146" type="#_x0000_t75" style="width:11.6pt;height:13.05pt" o:ole="">
                  <v:imagedata r:id="rId243" o:title=""/>
                </v:shape>
                <o:OLEObject Type="Embed" ProgID="Equation.DSMT4" ShapeID="_x0000_i1146" DrawAspect="Content" ObjectID="_1740287136" r:id="rId244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 là giao điểm của </w:t>
            </w:r>
            <w:r w:rsidR="00466825" w:rsidRPr="003B093C">
              <w:rPr>
                <w:i/>
                <w:position w:val="-6"/>
                <w:sz w:val="26"/>
                <w:szCs w:val="26"/>
              </w:rPr>
              <w:object w:dxaOrig="440" w:dyaOrig="279" w14:anchorId="08BB67E1">
                <v:shape id="_x0000_i1147" type="#_x0000_t75" style="width:23.2pt;height:14pt" o:ole="">
                  <v:imagedata r:id="rId245" o:title=""/>
                </v:shape>
                <o:OLEObject Type="Embed" ProgID="Equation.DSMT4" ShapeID="_x0000_i1147" DrawAspect="Content" ObjectID="_1740287137" r:id="rId246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 và </w:t>
            </w:r>
            <w:r w:rsidR="00466825" w:rsidRPr="003B093C">
              <w:rPr>
                <w:i/>
                <w:position w:val="-4"/>
                <w:sz w:val="26"/>
                <w:szCs w:val="26"/>
              </w:rPr>
              <w:object w:dxaOrig="440" w:dyaOrig="260" w14:anchorId="188CE760">
                <v:shape id="_x0000_i1148" type="#_x0000_t75" style="width:23.2pt;height:13.05pt" o:ole="">
                  <v:imagedata r:id="rId247" o:title=""/>
                </v:shape>
                <o:OLEObject Type="Embed" ProgID="Equation.DSMT4" ShapeID="_x0000_i1148" DrawAspect="Content" ObjectID="_1740287138" r:id="rId248"/>
              </w:object>
            </w:r>
            <w:r w:rsidR="00466825" w:rsidRPr="003B093C">
              <w:rPr>
                <w:i/>
                <w:sz w:val="26"/>
                <w:szCs w:val="26"/>
              </w:rPr>
              <w:t>. Chứng minh rằng</w:t>
            </w:r>
            <w:r w:rsidR="002B3423">
              <w:rPr>
                <w:i/>
                <w:sz w:val="26"/>
                <w:szCs w:val="26"/>
              </w:rPr>
              <w:t xml:space="preserve"> điểm</w:t>
            </w:r>
            <w:r w:rsidR="00466825" w:rsidRPr="003B093C">
              <w:rPr>
                <w:i/>
                <w:sz w:val="26"/>
                <w:szCs w:val="26"/>
              </w:rPr>
              <w:t xml:space="preserve"> </w:t>
            </w:r>
            <w:r w:rsidR="00466825" w:rsidRPr="003B093C">
              <w:rPr>
                <w:i/>
                <w:position w:val="-4"/>
                <w:sz w:val="26"/>
                <w:szCs w:val="26"/>
              </w:rPr>
              <w:object w:dxaOrig="200" w:dyaOrig="260" w14:anchorId="70951009">
                <v:shape id="_x0000_i1149" type="#_x0000_t75" style="width:11.6pt;height:13.05pt" o:ole="">
                  <v:imagedata r:id="rId243" o:title=""/>
                </v:shape>
                <o:OLEObject Type="Embed" ProgID="Equation.DSMT4" ShapeID="_x0000_i1149" DrawAspect="Content" ObjectID="_1740287139" r:id="rId249"/>
              </w:object>
            </w:r>
            <w:r w:rsidR="00466825" w:rsidRPr="003B093C">
              <w:rPr>
                <w:i/>
                <w:sz w:val="26"/>
                <w:szCs w:val="26"/>
              </w:rPr>
              <w:t xml:space="preserve"> thuộc đường thẳng cố định.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A921AFC" w14:textId="4C178C07" w:rsidR="00207B57" w:rsidRPr="00CD2837" w:rsidRDefault="00207B57" w:rsidP="002C2CAA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</w:t>
            </w:r>
            <w:r w:rsidR="002C2CAA">
              <w:rPr>
                <w:b/>
                <w:sz w:val="26"/>
                <w:szCs w:val="26"/>
              </w:rPr>
              <w:t>0</w:t>
            </w:r>
          </w:p>
        </w:tc>
      </w:tr>
      <w:tr w:rsidR="004A2B00" w:rsidRPr="00CD2837" w14:paraId="6F89563D" w14:textId="77777777" w:rsidTr="007E4C59">
        <w:trPr>
          <w:trHeight w:val="1723"/>
        </w:trPr>
        <w:tc>
          <w:tcPr>
            <w:tcW w:w="568" w:type="dxa"/>
            <w:vMerge w:val="restart"/>
            <w:tcMar>
              <w:left w:w="28" w:type="dxa"/>
              <w:right w:w="28" w:type="dxa"/>
            </w:tcMar>
          </w:tcPr>
          <w:p w14:paraId="2ABC70BC" w14:textId="77777777" w:rsidR="004A2B00" w:rsidRPr="00CD2837" w:rsidRDefault="004A2B00" w:rsidP="005C6DAB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F5B64AE" w14:textId="091EB3AE" w:rsidR="002C2CAA" w:rsidRDefault="006828E9" w:rsidP="002C2CAA">
            <w:pPr>
              <w:ind w:left="70"/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>
              <w:t xml:space="preserve">                                         </w:t>
            </w:r>
            <w:r w:rsidR="005E0CD5">
              <w:object w:dxaOrig="4704" w:dyaOrig="3132" w14:anchorId="0A88A85B">
                <v:shape id="_x0000_i1150" type="#_x0000_t75" style="width:187pt;height:124.65pt" o:ole="">
                  <v:imagedata r:id="rId250" o:title=""/>
                </v:shape>
                <o:OLEObject Type="Embed" ProgID="Paint.Picture" ShapeID="_x0000_i1150" DrawAspect="Content" ObjectID="_1740287140" r:id="rId251"/>
              </w:object>
            </w:r>
          </w:p>
          <w:p w14:paraId="28B3FF2B" w14:textId="77777777" w:rsidR="00466825" w:rsidRDefault="00466825" w:rsidP="0046682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E5153F">
              <w:rPr>
                <w:i/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 là giao điểm của </w:t>
            </w:r>
            <w:r w:rsidRPr="00E5153F">
              <w:rPr>
                <w:i/>
                <w:sz w:val="26"/>
                <w:szCs w:val="26"/>
              </w:rPr>
              <w:t>DI</w:t>
            </w:r>
            <w:r>
              <w:rPr>
                <w:sz w:val="26"/>
                <w:szCs w:val="26"/>
              </w:rPr>
              <w:t xml:space="preserve"> và cạnh </w:t>
            </w:r>
            <w:r w:rsidRPr="00E5153F">
              <w:rPr>
                <w:i/>
                <w:sz w:val="26"/>
                <w:szCs w:val="26"/>
              </w:rPr>
              <w:t>BC</w:t>
            </w:r>
            <w:r>
              <w:rPr>
                <w:sz w:val="26"/>
                <w:szCs w:val="26"/>
              </w:rPr>
              <w:t>.</w:t>
            </w:r>
          </w:p>
          <w:p w14:paraId="1A3DB16B" w14:textId="11B6D9E6" w:rsidR="004A2B00" w:rsidRPr="00CD2837" w:rsidRDefault="00466825" w:rsidP="00466825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3 đường thẳng đồng quy trong tam giác </w:t>
            </w:r>
            <w:r w:rsidRPr="00E5153F">
              <w:rPr>
                <w:i/>
                <w:sz w:val="26"/>
                <w:szCs w:val="26"/>
              </w:rPr>
              <w:t>DKC</w:t>
            </w:r>
            <w:r>
              <w:rPr>
                <w:sz w:val="26"/>
                <w:szCs w:val="26"/>
              </w:rPr>
              <w:t xml:space="preserve"> là </w:t>
            </w:r>
            <w:r w:rsidRPr="00E5153F">
              <w:rPr>
                <w:i/>
                <w:sz w:val="26"/>
                <w:szCs w:val="26"/>
              </w:rPr>
              <w:t>DH, KE, FC</w:t>
            </w:r>
            <w:r>
              <w:rPr>
                <w:sz w:val="26"/>
                <w:szCs w:val="26"/>
              </w:rPr>
              <w:t xml:space="preserve">, theo định lý Ceva  ta được </w:t>
            </w:r>
            <w:r w:rsidRPr="000030FD">
              <w:rPr>
                <w:position w:val="-26"/>
                <w:sz w:val="26"/>
                <w:szCs w:val="26"/>
              </w:rPr>
              <w:object w:dxaOrig="2560" w:dyaOrig="720" w14:anchorId="0A16D347">
                <v:shape id="_x0000_i1151" type="#_x0000_t75" style="width:127.1pt;height:36.7pt" o:ole="">
                  <v:imagedata r:id="rId252" o:title=""/>
                </v:shape>
                <o:OLEObject Type="Embed" ProgID="Equation.DSMT4" ShapeID="_x0000_i1151" DrawAspect="Content" ObjectID="_1740287141" r:id="rId253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2D57B7E" w14:textId="77777777" w:rsidR="004A2B00" w:rsidRDefault="004A2B00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59FB53F9" w14:textId="77777777" w:rsidR="00B6642E" w:rsidRDefault="00B6642E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0353ACE7" w14:textId="77777777" w:rsidR="00B6642E" w:rsidRDefault="00B6642E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7720697A" w14:textId="77777777" w:rsidR="00B6642E" w:rsidRDefault="00B6642E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562200FF" w14:textId="77777777" w:rsidR="00B6642E" w:rsidRDefault="00B6642E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3B20F511" w14:textId="77777777" w:rsidR="00B6642E" w:rsidRDefault="00B6642E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03769330" w14:textId="77777777" w:rsidR="00B6642E" w:rsidRDefault="00B6642E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1F41D2EF" w14:textId="77777777" w:rsidR="00B6642E" w:rsidRDefault="00B6642E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3917B913" w14:textId="77777777" w:rsidR="00B6642E" w:rsidRDefault="00B6642E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16A1830C" w14:textId="77777777" w:rsidR="00B6642E" w:rsidRDefault="00B6642E" w:rsidP="00134C2A">
            <w:pPr>
              <w:jc w:val="center"/>
              <w:rPr>
                <w:bCs/>
                <w:sz w:val="26"/>
                <w:szCs w:val="26"/>
              </w:rPr>
            </w:pPr>
          </w:p>
          <w:p w14:paraId="4BCC1689" w14:textId="11B27333" w:rsidR="00B6642E" w:rsidRPr="00CD2837" w:rsidRDefault="00B6642E" w:rsidP="00134C2A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,</w:t>
            </w:r>
            <w:r w:rsidR="00466825">
              <w:rPr>
                <w:bCs/>
                <w:sz w:val="26"/>
                <w:szCs w:val="26"/>
              </w:rPr>
              <w:t>0</w:t>
            </w:r>
          </w:p>
        </w:tc>
      </w:tr>
      <w:tr w:rsidR="00B92867" w:rsidRPr="00CD2837" w14:paraId="56DA008F" w14:textId="77777777" w:rsidTr="00357765">
        <w:trPr>
          <w:trHeight w:val="1243"/>
        </w:trPr>
        <w:tc>
          <w:tcPr>
            <w:tcW w:w="568" w:type="dxa"/>
            <w:vMerge/>
            <w:tcMar>
              <w:left w:w="28" w:type="dxa"/>
              <w:right w:w="28" w:type="dxa"/>
            </w:tcMar>
          </w:tcPr>
          <w:p w14:paraId="07A5183A" w14:textId="77777777" w:rsidR="00B92867" w:rsidRPr="00CD2837" w:rsidRDefault="00B92867" w:rsidP="005C6DAB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4E702C83" w14:textId="77777777" w:rsidR="00B92867" w:rsidRDefault="00466825" w:rsidP="006771A3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a điểm thẳng hàng </w:t>
            </w:r>
            <w:r w:rsidRPr="00E5153F">
              <w:rPr>
                <w:i/>
                <w:sz w:val="26"/>
                <w:szCs w:val="26"/>
              </w:rPr>
              <w:t>B, E, F</w:t>
            </w:r>
            <w:r>
              <w:rPr>
                <w:sz w:val="26"/>
                <w:szCs w:val="26"/>
              </w:rPr>
              <w:t>, theo định lý Menelaus ta được</w:t>
            </w:r>
            <w:r w:rsidRPr="00CD2837">
              <w:rPr>
                <w:sz w:val="26"/>
                <w:szCs w:val="26"/>
              </w:rPr>
              <w:t xml:space="preserve"> </w:t>
            </w:r>
            <w:r w:rsidRPr="000030FD">
              <w:rPr>
                <w:position w:val="-26"/>
                <w:sz w:val="26"/>
                <w:szCs w:val="26"/>
              </w:rPr>
              <w:object w:dxaOrig="2400" w:dyaOrig="720" w14:anchorId="19937308">
                <v:shape id="_x0000_i1152" type="#_x0000_t75" style="width:119.85pt;height:36.7pt" o:ole="">
                  <v:imagedata r:id="rId254" o:title=""/>
                </v:shape>
                <o:OLEObject Type="Embed" ProgID="Equation.DSMT4" ShapeID="_x0000_i1152" DrawAspect="Content" ObjectID="_1740287142" r:id="rId255"/>
              </w:object>
            </w:r>
            <w:r>
              <w:rPr>
                <w:sz w:val="26"/>
                <w:szCs w:val="26"/>
              </w:rPr>
              <w:t>.</w:t>
            </w:r>
          </w:p>
          <w:p w14:paraId="639F14AE" w14:textId="1562DF4D" w:rsidR="00466825" w:rsidRPr="00B6642E" w:rsidRDefault="00574E51" w:rsidP="006771A3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hân (1) với</w:t>
            </w:r>
            <w:r w:rsidR="00466825">
              <w:rPr>
                <w:sz w:val="26"/>
                <w:szCs w:val="26"/>
              </w:rPr>
              <w:t xml:space="preserve"> (2) vế theo vế ta được</w:t>
            </w:r>
            <w:r w:rsidR="00466825" w:rsidRPr="00CD2837">
              <w:rPr>
                <w:sz w:val="26"/>
                <w:szCs w:val="26"/>
              </w:rPr>
              <w:t xml:space="preserve"> </w:t>
            </w:r>
            <w:r w:rsidR="00466825" w:rsidRPr="000030FD">
              <w:rPr>
                <w:position w:val="-26"/>
                <w:sz w:val="26"/>
                <w:szCs w:val="26"/>
              </w:rPr>
              <w:object w:dxaOrig="1740" w:dyaOrig="720" w14:anchorId="10061A82">
                <v:shape id="_x0000_i1153" type="#_x0000_t75" style="width:87pt;height:36.7pt" o:ole="">
                  <v:imagedata r:id="rId256" o:title=""/>
                </v:shape>
                <o:OLEObject Type="Embed" ProgID="Equation.DSMT4" ShapeID="_x0000_i1153" DrawAspect="Content" ObjectID="_1740287143" r:id="rId257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4F5F4C1" w14:textId="5143A05D" w:rsidR="00B92867" w:rsidRDefault="00466825" w:rsidP="00466825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,0</w:t>
            </w:r>
          </w:p>
          <w:p w14:paraId="3F9D017C" w14:textId="77777777" w:rsidR="00466825" w:rsidRDefault="00466825" w:rsidP="00466825">
            <w:pPr>
              <w:jc w:val="center"/>
              <w:rPr>
                <w:bCs/>
                <w:sz w:val="26"/>
                <w:szCs w:val="26"/>
              </w:rPr>
            </w:pPr>
          </w:p>
          <w:p w14:paraId="68E93D1A" w14:textId="03BCE2DC" w:rsidR="00466825" w:rsidRPr="00CD2837" w:rsidRDefault="00466825" w:rsidP="00466825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A71DE0" w:rsidRPr="00CD2837" w14:paraId="3C164ECE" w14:textId="77777777" w:rsidTr="009479C5">
        <w:trPr>
          <w:trHeight w:val="922"/>
        </w:trPr>
        <w:tc>
          <w:tcPr>
            <w:tcW w:w="568" w:type="dxa"/>
            <w:vMerge/>
            <w:tcMar>
              <w:left w:w="28" w:type="dxa"/>
              <w:right w:w="28" w:type="dxa"/>
            </w:tcMar>
          </w:tcPr>
          <w:p w14:paraId="71CA9E91" w14:textId="77777777" w:rsidR="00A71DE0" w:rsidRPr="00CD2837" w:rsidRDefault="00A71DE0" w:rsidP="005C6DAB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14:paraId="5303D437" w14:textId="77777777" w:rsidR="00466825" w:rsidRDefault="00466825" w:rsidP="0046682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</w:t>
            </w:r>
            <w:r w:rsidRPr="00CD2837">
              <w:rPr>
                <w:sz w:val="26"/>
                <w:szCs w:val="26"/>
              </w:rPr>
              <w:t xml:space="preserve"> </w:t>
            </w:r>
            <w:r w:rsidRPr="00DB7D4A">
              <w:rPr>
                <w:position w:val="-26"/>
                <w:sz w:val="26"/>
                <w:szCs w:val="26"/>
              </w:rPr>
              <w:object w:dxaOrig="1880" w:dyaOrig="680" w14:anchorId="750097C9">
                <v:shape id="_x0000_i1154" type="#_x0000_t75" style="width:94.7pt;height:33.85pt" o:ole="">
                  <v:imagedata r:id="rId258" o:title=""/>
                </v:shape>
                <o:OLEObject Type="Embed" ProgID="Equation.DSMT4" ShapeID="_x0000_i1154" DrawAspect="Content" ObjectID="_1740287144" r:id="rId259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DB7D4A">
              <w:rPr>
                <w:position w:val="-6"/>
                <w:sz w:val="26"/>
                <w:szCs w:val="26"/>
              </w:rPr>
              <w:object w:dxaOrig="1460" w:dyaOrig="300" w14:anchorId="32CBE458">
                <v:shape id="_x0000_i1155" type="#_x0000_t75" style="width:72.5pt;height:15pt" o:ole="">
                  <v:imagedata r:id="rId260" o:title=""/>
                </v:shape>
                <o:OLEObject Type="Embed" ProgID="Equation.DSMT4" ShapeID="_x0000_i1155" DrawAspect="Content" ObjectID="_1740287145" r:id="rId261"/>
              </w:object>
            </w:r>
            <w:r>
              <w:rPr>
                <w:sz w:val="26"/>
                <w:szCs w:val="26"/>
              </w:rPr>
              <w:t xml:space="preserve"> nên </w:t>
            </w:r>
            <w:r w:rsidRPr="00DB7D4A">
              <w:rPr>
                <w:i/>
                <w:sz w:val="26"/>
                <w:szCs w:val="26"/>
              </w:rPr>
              <w:t>D</w:t>
            </w:r>
            <w:r>
              <w:rPr>
                <w:i/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 cố định.</w:t>
            </w:r>
          </w:p>
          <w:p w14:paraId="053215A5" w14:textId="5927E905" w:rsidR="00A71DE0" w:rsidRDefault="00466825" w:rsidP="0046682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</w:t>
            </w:r>
            <w:r w:rsidRPr="00DB7D4A">
              <w:rPr>
                <w:i/>
                <w:sz w:val="26"/>
                <w:szCs w:val="26"/>
              </w:rPr>
              <w:t>I</w:t>
            </w:r>
            <w:r>
              <w:rPr>
                <w:sz w:val="26"/>
                <w:szCs w:val="26"/>
              </w:rPr>
              <w:t xml:space="preserve">  thuộc đoạn thẳng cố định</w:t>
            </w:r>
            <w:r w:rsidR="003B093C"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D74FCE2" w14:textId="35136330" w:rsidR="00A71DE0" w:rsidRDefault="00B6642E" w:rsidP="00B6642E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CD2837" w:rsidRPr="00CD2837" w14:paraId="758C7E50" w14:textId="77777777" w:rsidTr="007068E7">
        <w:tc>
          <w:tcPr>
            <w:tcW w:w="691" w:type="dxa"/>
            <w:gridSpan w:val="2"/>
            <w:tcMar>
              <w:left w:w="28" w:type="dxa"/>
              <w:right w:w="28" w:type="dxa"/>
            </w:tcMar>
            <w:vAlign w:val="center"/>
          </w:tcPr>
          <w:p w14:paraId="73E4210B" w14:textId="0CED51ED" w:rsidR="008A5319" w:rsidRPr="00CD2837" w:rsidRDefault="008A5319" w:rsidP="007068E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14:paraId="11D486A7" w14:textId="77777777" w:rsidR="008A5319" w:rsidRPr="00CD2837" w:rsidRDefault="008A5319" w:rsidP="007068E7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14:paraId="213E7EA0" w14:textId="77777777" w:rsidR="008A5319" w:rsidRPr="00CD2837" w:rsidRDefault="008A5319" w:rsidP="007068E7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CD2837" w:rsidRPr="00CD2837" w14:paraId="765FC265" w14:textId="77777777" w:rsidTr="00885803">
        <w:trPr>
          <w:trHeight w:val="425"/>
        </w:trPr>
        <w:tc>
          <w:tcPr>
            <w:tcW w:w="9720" w:type="dxa"/>
            <w:gridSpan w:val="3"/>
            <w:tcBorders>
              <w:right w:val="single" w:sz="4" w:space="0" w:color="auto"/>
            </w:tcBorders>
            <w:shd w:val="clear" w:color="auto" w:fill="D9E2F3" w:themeFill="accent1" w:themeFillTint="33"/>
            <w:tcMar>
              <w:left w:w="28" w:type="dxa"/>
              <w:right w:w="28" w:type="dxa"/>
            </w:tcMar>
            <w:vAlign w:val="center"/>
          </w:tcPr>
          <w:p w14:paraId="612833C5" w14:textId="77777777" w:rsidR="00FC486D" w:rsidRPr="00CD2837" w:rsidRDefault="00FC486D" w:rsidP="00D93C50">
            <w:pPr>
              <w:tabs>
                <w:tab w:val="left" w:pos="992"/>
              </w:tabs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>Câu 6. (3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33CD7A7A" w14:textId="355F2DB7" w:rsidR="00FC486D" w:rsidRPr="00A518EA" w:rsidRDefault="00BB6B3A" w:rsidP="00BB6B3A">
            <w:pPr>
              <w:spacing w:line="276" w:lineRule="auto"/>
              <w:jc w:val="both"/>
              <w:rPr>
                <w:i/>
                <w:iCs/>
              </w:rPr>
            </w:pPr>
            <w:r>
              <w:rPr>
                <w:i/>
                <w:sz w:val="26"/>
                <w:szCs w:val="26"/>
              </w:rPr>
              <w:t xml:space="preserve">          </w:t>
            </w:r>
            <w:r w:rsidRPr="00823BC1">
              <w:rPr>
                <w:i/>
                <w:sz w:val="26"/>
                <w:szCs w:val="26"/>
              </w:rPr>
              <w:t xml:space="preserve">Cho đa giác đều </w:t>
            </w:r>
            <w:r w:rsidRPr="00823BC1">
              <w:rPr>
                <w:i/>
                <w:position w:val="-4"/>
                <w:sz w:val="26"/>
                <w:szCs w:val="26"/>
              </w:rPr>
              <w:object w:dxaOrig="220" w:dyaOrig="200" w14:anchorId="10AFCE0E">
                <v:shape id="_x0000_i1156" type="#_x0000_t75" style="width:11.6pt;height:9.65pt" o:ole="">
                  <v:imagedata r:id="rId262" o:title=""/>
                </v:shape>
                <o:OLEObject Type="Embed" ProgID="Equation.DSMT4" ShapeID="_x0000_i1156" DrawAspect="Content" ObjectID="_1740287146" r:id="rId263"/>
              </w:object>
            </w:r>
            <w:r w:rsidRPr="00823BC1">
              <w:rPr>
                <w:i/>
                <w:sz w:val="26"/>
                <w:szCs w:val="26"/>
              </w:rPr>
              <w:t xml:space="preserve"> cạnh  </w:t>
            </w:r>
            <w:r w:rsidRPr="0037030E">
              <w:rPr>
                <w:i/>
                <w:position w:val="-20"/>
                <w:sz w:val="26"/>
                <w:szCs w:val="26"/>
              </w:rPr>
              <w:object w:dxaOrig="1600" w:dyaOrig="540" w14:anchorId="4380AD0D">
                <v:shape id="_x0000_i1157" type="#_x0000_t75" style="width:80.2pt;height:27.05pt" o:ole="">
                  <v:imagedata r:id="rId264" o:title=""/>
                </v:shape>
                <o:OLEObject Type="Embed" ProgID="Equation.DSMT4" ShapeID="_x0000_i1157" DrawAspect="Content" ObjectID="_1740287147" r:id="rId265"/>
              </w:object>
            </w:r>
            <w:r w:rsidRPr="00823BC1">
              <w:rPr>
                <w:i/>
                <w:sz w:val="26"/>
                <w:szCs w:val="26"/>
              </w:rPr>
              <w:t xml:space="preserve">. Gọi </w:t>
            </w:r>
            <w:r w:rsidRPr="009469C3">
              <w:rPr>
                <w:i/>
                <w:position w:val="-18"/>
                <w:sz w:val="26"/>
                <w:szCs w:val="26"/>
              </w:rPr>
              <w:object w:dxaOrig="499" w:dyaOrig="340" w14:anchorId="3A7BADE1">
                <v:shape id="_x0000_i1158" type="#_x0000_t75" style="width:25.6pt;height:17.4pt" o:ole="">
                  <v:imagedata r:id="rId266" o:title=""/>
                </v:shape>
                <o:OLEObject Type="Embed" ProgID="Equation.DSMT4" ShapeID="_x0000_i1158" DrawAspect="Content" ObjectID="_1740287148" r:id="rId267"/>
              </w:object>
            </w:r>
            <w:r w:rsidRPr="00823BC1">
              <w:rPr>
                <w:i/>
                <w:sz w:val="26"/>
                <w:szCs w:val="26"/>
              </w:rPr>
              <w:t xml:space="preserve"> lần lượt là số tam giác và số tứ giác lập ra từ các đường chéo của đa giác đều đã cho. Tìm </w:t>
            </w:r>
            <w:r w:rsidRPr="00823BC1">
              <w:rPr>
                <w:i/>
                <w:position w:val="-4"/>
                <w:sz w:val="26"/>
                <w:szCs w:val="26"/>
              </w:rPr>
              <w:object w:dxaOrig="220" w:dyaOrig="200" w14:anchorId="35CA68A1">
                <v:shape id="_x0000_i1159" type="#_x0000_t75" style="width:11.6pt;height:9.65pt" o:ole="">
                  <v:imagedata r:id="rId268" o:title=""/>
                </v:shape>
                <o:OLEObject Type="Embed" ProgID="Equation.DSMT4" ShapeID="_x0000_i1159" DrawAspect="Content" ObjectID="_1740287149" r:id="rId269"/>
              </w:object>
            </w:r>
            <w:r w:rsidRPr="00823BC1">
              <w:rPr>
                <w:i/>
                <w:sz w:val="26"/>
                <w:szCs w:val="26"/>
              </w:rPr>
              <w:t xml:space="preserve"> biết </w:t>
            </w:r>
            <w:r w:rsidRPr="00823BC1">
              <w:rPr>
                <w:i/>
                <w:position w:val="-10"/>
                <w:sz w:val="26"/>
                <w:szCs w:val="26"/>
              </w:rPr>
              <w:object w:dxaOrig="780" w:dyaOrig="320" w14:anchorId="311CC4CD">
                <v:shape id="_x0000_i1160" type="#_x0000_t75" style="width:39.15pt;height:15.45pt" o:ole="">
                  <v:imagedata r:id="rId270" o:title=""/>
                </v:shape>
                <o:OLEObject Type="Embed" ProgID="Equation.DSMT4" ShapeID="_x0000_i1160" DrawAspect="Content" ObjectID="_1740287150" r:id="rId271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CE05D14" w14:textId="45702B39" w:rsidR="00FC486D" w:rsidRPr="00CD2837" w:rsidRDefault="00BB6B3A" w:rsidP="007068E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="00FC486D" w:rsidRPr="00CD2837">
              <w:rPr>
                <w:b/>
                <w:sz w:val="26"/>
                <w:szCs w:val="26"/>
              </w:rPr>
              <w:t>,0</w:t>
            </w:r>
          </w:p>
        </w:tc>
      </w:tr>
      <w:tr w:rsidR="008D1369" w:rsidRPr="00CD2837" w14:paraId="2D14C9C2" w14:textId="77777777" w:rsidTr="00224BC1">
        <w:trPr>
          <w:trHeight w:val="630"/>
        </w:trPr>
        <w:tc>
          <w:tcPr>
            <w:tcW w:w="691" w:type="dxa"/>
            <w:gridSpan w:val="2"/>
            <w:vMerge w:val="restart"/>
            <w:tcMar>
              <w:left w:w="28" w:type="dxa"/>
              <w:right w:w="28" w:type="dxa"/>
            </w:tcMar>
            <w:vAlign w:val="center"/>
          </w:tcPr>
          <w:p w14:paraId="5BCD79D2" w14:textId="77777777" w:rsidR="008D1369" w:rsidRPr="00CD2837" w:rsidRDefault="008D1369" w:rsidP="007068E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431F081A" w14:textId="5AA1F685" w:rsidR="008D1369" w:rsidRDefault="008D1369" w:rsidP="007558E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số đỉnh của đa giác đều </w:t>
            </w:r>
            <w:r w:rsidRPr="00823BC1">
              <w:rPr>
                <w:position w:val="-4"/>
                <w:sz w:val="26"/>
                <w:szCs w:val="26"/>
              </w:rPr>
              <w:object w:dxaOrig="220" w:dyaOrig="200" w14:anchorId="5B32010B">
                <v:shape id="_x0000_i1425" type="#_x0000_t75" style="width:11.6pt;height:9.65pt" o:ole="">
                  <v:imagedata r:id="rId272" o:title=""/>
                </v:shape>
                <o:OLEObject Type="Embed" ProgID="Equation.DSMT4" ShapeID="_x0000_i1425" DrawAspect="Content" ObjectID="_1740287151" r:id="rId273"/>
              </w:object>
            </w:r>
            <w:r>
              <w:rPr>
                <w:sz w:val="26"/>
                <w:szCs w:val="26"/>
              </w:rPr>
              <w:t xml:space="preserve"> cạnh lần lượt là </w:t>
            </w:r>
            <w:r w:rsidRPr="0033354E">
              <w:rPr>
                <w:position w:val="-14"/>
                <w:sz w:val="26"/>
                <w:szCs w:val="26"/>
              </w:rPr>
              <w:object w:dxaOrig="1660" w:dyaOrig="420" w14:anchorId="7776912C">
                <v:shape id="_x0000_i1426" type="#_x0000_t75" style="width:83.6pt;height:20.8pt" o:ole="">
                  <v:imagedata r:id="rId274" o:title=""/>
                </v:shape>
                <o:OLEObject Type="Embed" ProgID="Equation.DSMT4" ShapeID="_x0000_i1426" DrawAspect="Content" ObjectID="_1740287152" r:id="rId275"/>
              </w:object>
            </w:r>
            <w:r>
              <w:rPr>
                <w:sz w:val="26"/>
                <w:szCs w:val="26"/>
              </w:rPr>
              <w:t>.</w:t>
            </w:r>
          </w:p>
          <w:p w14:paraId="078E0FD4" w14:textId="6F4C8023" w:rsidR="008D1369" w:rsidRDefault="008D1369" w:rsidP="007558E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tam giác có 3 cạnh là 3 đường chéo của đa giác là</w:t>
            </w:r>
          </w:p>
          <w:p w14:paraId="74C74A92" w14:textId="5C740A58" w:rsidR="008D1369" w:rsidRPr="00CD2837" w:rsidRDefault="008D1369" w:rsidP="00EC0BC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</w:t>
            </w:r>
            <w:r w:rsidRPr="0033354E">
              <w:rPr>
                <w:position w:val="-26"/>
                <w:sz w:val="26"/>
                <w:szCs w:val="26"/>
              </w:rPr>
              <w:object w:dxaOrig="4120" w:dyaOrig="780" w14:anchorId="1356032E">
                <v:shape id="_x0000_i1427" type="#_x0000_t75" style="width:206.35pt;height:39.15pt" o:ole="">
                  <v:imagedata r:id="rId276" o:title=""/>
                </v:shape>
                <o:OLEObject Type="Embed" ProgID="Equation.DSMT4" ShapeID="_x0000_i1427" DrawAspect="Content" ObjectID="_1740287153" r:id="rId277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876C2B5" w14:textId="77777777" w:rsidR="008D1369" w:rsidRDefault="008D1369" w:rsidP="007068E7">
            <w:pPr>
              <w:jc w:val="center"/>
              <w:rPr>
                <w:sz w:val="26"/>
                <w:szCs w:val="26"/>
              </w:rPr>
            </w:pPr>
          </w:p>
          <w:p w14:paraId="5CDB2FBC" w14:textId="77777777" w:rsidR="008D1369" w:rsidRDefault="008D1369" w:rsidP="007068E7">
            <w:pPr>
              <w:jc w:val="center"/>
              <w:rPr>
                <w:sz w:val="26"/>
                <w:szCs w:val="26"/>
              </w:rPr>
            </w:pPr>
          </w:p>
          <w:p w14:paraId="1C84C8B7" w14:textId="2A22F99F" w:rsidR="008D1369" w:rsidRPr="00CD2837" w:rsidRDefault="008D1369" w:rsidP="00BB6B3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8D1369" w:rsidRPr="00CD2837" w14:paraId="152B3A5B" w14:textId="77777777" w:rsidTr="00EC0BCD">
        <w:trPr>
          <w:trHeight w:val="63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  <w:vAlign w:val="center"/>
          </w:tcPr>
          <w:p w14:paraId="600F3211" w14:textId="77777777" w:rsidR="008D1369" w:rsidRPr="00CD2837" w:rsidRDefault="008D1369" w:rsidP="007068E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DDD242F" w14:textId="486D42E5" w:rsidR="008D1369" w:rsidRDefault="008D1369" w:rsidP="006566D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tứ giác có 4 cạnh là 4 đường chéo của đa giác và có 1 đỉnh là </w:t>
            </w:r>
            <w:r w:rsidRPr="0033354E">
              <w:rPr>
                <w:position w:val="-14"/>
                <w:sz w:val="26"/>
                <w:szCs w:val="26"/>
              </w:rPr>
              <w:object w:dxaOrig="300" w:dyaOrig="420" w14:anchorId="3B38692A">
                <v:shape id="_x0000_i1428" type="#_x0000_t75" style="width:15pt;height:20.8pt" o:ole="">
                  <v:imagedata r:id="rId278" o:title=""/>
                </v:shape>
                <o:OLEObject Type="Embed" ProgID="Equation.DSMT4" ShapeID="_x0000_i1428" DrawAspect="Content" ObjectID="_1740287154" r:id="rId279"/>
              </w:object>
            </w:r>
            <w:r>
              <w:rPr>
                <w:sz w:val="26"/>
                <w:szCs w:val="26"/>
              </w:rPr>
              <w:t>:</w:t>
            </w:r>
          </w:p>
          <w:p w14:paraId="476E4506" w14:textId="21788D98" w:rsidR="008D1369" w:rsidRDefault="008D1369" w:rsidP="006566D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hi đó </w:t>
            </w:r>
            <w:r w:rsidRPr="002D2075">
              <w:rPr>
                <w:position w:val="-14"/>
                <w:sz w:val="26"/>
                <w:szCs w:val="26"/>
              </w:rPr>
              <w:object w:dxaOrig="660" w:dyaOrig="420" w14:anchorId="2AFAE309">
                <v:shape id="_x0000_i1429" type="#_x0000_t75" style="width:32.85pt;height:20.8pt" o:ole="">
                  <v:imagedata r:id="rId280" o:title=""/>
                </v:shape>
                <o:OLEObject Type="Embed" ProgID="Equation.DSMT4" ShapeID="_x0000_i1429" DrawAspect="Content" ObjectID="_1740287155" r:id="rId281"/>
              </w:object>
            </w:r>
            <w:r>
              <w:rPr>
                <w:sz w:val="26"/>
                <w:szCs w:val="26"/>
              </w:rPr>
              <w:t xml:space="preserve"> không phải là đỉnh của tứ giác. Ta cần chọn thêm các đỉnh </w:t>
            </w:r>
            <w:r w:rsidRPr="002D2075">
              <w:rPr>
                <w:position w:val="-16"/>
                <w:sz w:val="26"/>
                <w:szCs w:val="26"/>
              </w:rPr>
              <w:object w:dxaOrig="980" w:dyaOrig="440" w14:anchorId="035288B7">
                <v:shape id="_x0000_i1430" type="#_x0000_t75" style="width:48.8pt;height:22.7pt" o:ole="">
                  <v:imagedata r:id="rId282" o:title=""/>
                </v:shape>
                <o:OLEObject Type="Embed" ProgID="Equation.DSMT4" ShapeID="_x0000_i1430" DrawAspect="Content" ObjectID="_1740287156" r:id="rId283"/>
              </w:object>
            </w:r>
            <w:r>
              <w:rPr>
                <w:sz w:val="26"/>
                <w:szCs w:val="26"/>
              </w:rPr>
              <w:t xml:space="preserve"> thỏa mãn: </w:t>
            </w:r>
            <w:r w:rsidRPr="002D2075">
              <w:rPr>
                <w:position w:val="-10"/>
                <w:sz w:val="26"/>
                <w:szCs w:val="26"/>
              </w:rPr>
              <w:object w:dxaOrig="2720" w:dyaOrig="340" w14:anchorId="62D1F3C0">
                <v:shape id="_x0000_i1431" type="#_x0000_t75" style="width:135.8pt;height:17.4pt" o:ole="">
                  <v:imagedata r:id="rId284" o:title=""/>
                </v:shape>
                <o:OLEObject Type="Embed" ProgID="Equation.DSMT4" ShapeID="_x0000_i1431" DrawAspect="Content" ObjectID="_1740287157" r:id="rId285"/>
              </w:object>
            </w:r>
            <w:r>
              <w:rPr>
                <w:sz w:val="26"/>
                <w:szCs w:val="26"/>
              </w:rPr>
              <w:t xml:space="preserve"> (vì 2 đỉnh của tứ giác không phải là 2 đỉnh kề nhau của đa giác).</w:t>
            </w:r>
          </w:p>
          <w:p w14:paraId="4A4BFFBA" w14:textId="7FB5837A" w:rsidR="008D1369" w:rsidRDefault="008D1369" w:rsidP="006566D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ỗi cách chọn bộ 3 đỉnh như trên là 1 cách chọn bộ 3 số phân biệt trong </w:t>
            </w:r>
            <w:r w:rsidRPr="002D2075">
              <w:rPr>
                <w:position w:val="-6"/>
                <w:sz w:val="26"/>
                <w:szCs w:val="26"/>
              </w:rPr>
              <w:object w:dxaOrig="560" w:dyaOrig="279" w14:anchorId="0BB079CE">
                <v:shape id="_x0000_i1432" type="#_x0000_t75" style="width:27.55pt;height:15pt" o:ole="">
                  <v:imagedata r:id="rId286" o:title=""/>
                </v:shape>
                <o:OLEObject Type="Embed" ProgID="Equation.DSMT4" ShapeID="_x0000_i1432" DrawAspect="Content" ObjectID="_1740287158" r:id="rId287"/>
              </w:object>
            </w:r>
            <w:r>
              <w:rPr>
                <w:sz w:val="26"/>
                <w:szCs w:val="26"/>
              </w:rPr>
              <w:t xml:space="preserve"> số tự nhiên từ </w:t>
            </w:r>
            <w:r w:rsidRPr="002D2075">
              <w:rPr>
                <w:position w:val="-6"/>
                <w:sz w:val="26"/>
                <w:szCs w:val="26"/>
              </w:rPr>
              <w:object w:dxaOrig="200" w:dyaOrig="279" w14:anchorId="0C3D96C0">
                <v:shape id="_x0000_i1433" type="#_x0000_t75" style="width:9.65pt;height:15pt" o:ole="">
                  <v:imagedata r:id="rId288" o:title=""/>
                </v:shape>
                <o:OLEObject Type="Embed" ProgID="Equation.DSMT4" ShapeID="_x0000_i1433" DrawAspect="Content" ObjectID="_1740287159" r:id="rId289"/>
              </w:object>
            </w:r>
            <w:r>
              <w:rPr>
                <w:sz w:val="26"/>
                <w:szCs w:val="26"/>
              </w:rPr>
              <w:t xml:space="preserve"> đến </w:t>
            </w:r>
            <w:r w:rsidRPr="002D2075">
              <w:rPr>
                <w:position w:val="-6"/>
                <w:sz w:val="26"/>
                <w:szCs w:val="26"/>
              </w:rPr>
              <w:object w:dxaOrig="520" w:dyaOrig="279" w14:anchorId="15125F38">
                <v:shape id="_x0000_i1434" type="#_x0000_t75" style="width:27.05pt;height:15pt" o:ole="">
                  <v:imagedata r:id="rId290" o:title=""/>
                </v:shape>
                <o:OLEObject Type="Embed" ProgID="Equation.DSMT4" ShapeID="_x0000_i1434" DrawAspect="Content" ObjectID="_1740287160" r:id="rId291"/>
              </w:object>
            </w:r>
            <w:r>
              <w:rPr>
                <w:sz w:val="26"/>
                <w:szCs w:val="26"/>
              </w:rPr>
              <w:t xml:space="preserve"> .</w:t>
            </w:r>
          </w:p>
          <w:p w14:paraId="4200A2F9" w14:textId="1F1ECA14" w:rsidR="008D1369" w:rsidRDefault="008D1369" w:rsidP="006566D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đó có </w:t>
            </w:r>
            <w:r w:rsidRPr="002D2075">
              <w:rPr>
                <w:position w:val="-12"/>
                <w:sz w:val="26"/>
                <w:szCs w:val="26"/>
              </w:rPr>
              <w:object w:dxaOrig="480" w:dyaOrig="400" w14:anchorId="31CCFF18">
                <v:shape id="_x0000_i1435" type="#_x0000_t75" style="width:24.65pt;height:19.8pt" o:ole="">
                  <v:imagedata r:id="rId292" o:title=""/>
                </v:shape>
                <o:OLEObject Type="Embed" ProgID="Equation.DSMT4" ShapeID="_x0000_i1435" DrawAspect="Content" ObjectID="_1740287161" r:id="rId293"/>
              </w:object>
            </w:r>
            <w:r>
              <w:rPr>
                <w:sz w:val="26"/>
                <w:szCs w:val="26"/>
              </w:rPr>
              <w:t xml:space="preserve"> tứ giác có đỉnh </w:t>
            </w:r>
            <w:r w:rsidRPr="002D2075">
              <w:rPr>
                <w:position w:val="-12"/>
                <w:sz w:val="26"/>
                <w:szCs w:val="26"/>
              </w:rPr>
              <w:object w:dxaOrig="279" w:dyaOrig="360" w14:anchorId="2063102A">
                <v:shape id="_x0000_i1436" type="#_x0000_t75" style="width:15pt;height:17.9pt" o:ole="">
                  <v:imagedata r:id="rId294" o:title=""/>
                </v:shape>
                <o:OLEObject Type="Embed" ProgID="Equation.DSMT4" ShapeID="_x0000_i1436" DrawAspect="Content" ObjectID="_1740287162" r:id="rId295"/>
              </w:object>
            </w:r>
            <w:r>
              <w:rPr>
                <w:sz w:val="26"/>
                <w:szCs w:val="26"/>
              </w:rPr>
              <w:t xml:space="preserve"> thỏa yêu cầu bài toán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F754EF0" w14:textId="77777777" w:rsidR="008D1369" w:rsidRDefault="008D1369" w:rsidP="007068E7">
            <w:pPr>
              <w:jc w:val="center"/>
              <w:rPr>
                <w:sz w:val="26"/>
                <w:szCs w:val="26"/>
              </w:rPr>
            </w:pPr>
          </w:p>
          <w:p w14:paraId="0B60D340" w14:textId="647C53F6" w:rsidR="008D1369" w:rsidRDefault="008D1369" w:rsidP="008F6D49">
            <w:pPr>
              <w:rPr>
                <w:sz w:val="32"/>
                <w:szCs w:val="26"/>
              </w:rPr>
            </w:pPr>
          </w:p>
          <w:p w14:paraId="10ADF703" w14:textId="77777777" w:rsidR="008D1369" w:rsidRPr="00CE71FF" w:rsidRDefault="008D1369" w:rsidP="008F6D49">
            <w:pPr>
              <w:rPr>
                <w:sz w:val="32"/>
                <w:szCs w:val="26"/>
              </w:rPr>
            </w:pPr>
          </w:p>
          <w:p w14:paraId="318B3653" w14:textId="3AA79ED4" w:rsidR="008D1369" w:rsidRDefault="008D1369" w:rsidP="00244C8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0,5</w:t>
            </w:r>
          </w:p>
          <w:p w14:paraId="6DA299F8" w14:textId="63E13F6E" w:rsidR="008D1369" w:rsidRDefault="008D1369" w:rsidP="00244C8E">
            <w:pPr>
              <w:rPr>
                <w:sz w:val="26"/>
                <w:szCs w:val="26"/>
              </w:rPr>
            </w:pPr>
          </w:p>
          <w:p w14:paraId="40104D88" w14:textId="39CFC810" w:rsidR="008D1369" w:rsidRDefault="008D1369" w:rsidP="00244C8E">
            <w:pPr>
              <w:rPr>
                <w:sz w:val="26"/>
                <w:szCs w:val="26"/>
              </w:rPr>
            </w:pPr>
          </w:p>
          <w:p w14:paraId="2D78FA68" w14:textId="568317F4" w:rsidR="008D1369" w:rsidRPr="00CD2837" w:rsidRDefault="008D1369" w:rsidP="00BB6B3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0,25</w:t>
            </w:r>
          </w:p>
        </w:tc>
      </w:tr>
      <w:tr w:rsidR="008D1369" w:rsidRPr="00CD2837" w14:paraId="1D4CC3D1" w14:textId="77777777" w:rsidTr="00EC0BCD">
        <w:trPr>
          <w:trHeight w:val="63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  <w:vAlign w:val="center"/>
          </w:tcPr>
          <w:p w14:paraId="2CFB934D" w14:textId="77777777" w:rsidR="008D1369" w:rsidRPr="00CD2837" w:rsidRDefault="008D1369" w:rsidP="007068E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8E7BFB5" w14:textId="7519BD0B" w:rsidR="008D1369" w:rsidRDefault="008D1369" w:rsidP="006566D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đa giác có </w:t>
            </w:r>
            <w:r w:rsidRPr="002D2075">
              <w:rPr>
                <w:position w:val="-4"/>
                <w:sz w:val="26"/>
                <w:szCs w:val="26"/>
              </w:rPr>
              <w:object w:dxaOrig="220" w:dyaOrig="200" w14:anchorId="4D777BF9">
                <v:shape id="_x0000_i1437" type="#_x0000_t75" style="width:11.6pt;height:9.65pt" o:ole="">
                  <v:imagedata r:id="rId296" o:title=""/>
                </v:shape>
                <o:OLEObject Type="Embed" ProgID="Equation.DSMT4" ShapeID="_x0000_i1437" DrawAspect="Content" ObjectID="_1740287163" r:id="rId297"/>
              </w:object>
            </w:r>
            <w:r>
              <w:rPr>
                <w:sz w:val="26"/>
                <w:szCs w:val="26"/>
              </w:rPr>
              <w:t xml:space="preserve"> đỉnh và mỗi tứ giác được đếm lặp lại 4 lần (</w:t>
            </w:r>
            <w:r w:rsidRPr="003C424A">
              <w:rPr>
                <w:i/>
                <w:sz w:val="26"/>
                <w:szCs w:val="26"/>
              </w:rPr>
              <w:t>theo cách đếm trên</w:t>
            </w:r>
            <w:r>
              <w:rPr>
                <w:sz w:val="26"/>
                <w:szCs w:val="26"/>
              </w:rPr>
              <w:t>) nên số tứ giác có thể lập được từ các đường chéo của đa giác đã cho là</w:t>
            </w:r>
          </w:p>
          <w:p w14:paraId="4A4EB801" w14:textId="196348DE" w:rsidR="008D1369" w:rsidRDefault="008D1369" w:rsidP="007558E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  </w:t>
            </w:r>
            <w:r w:rsidRPr="003C424A">
              <w:rPr>
                <w:position w:val="-26"/>
                <w:sz w:val="26"/>
                <w:szCs w:val="26"/>
              </w:rPr>
              <w:object w:dxaOrig="4020" w:dyaOrig="800" w14:anchorId="30B520E0">
                <v:shape id="_x0000_i1438" type="#_x0000_t75" style="width:201pt;height:40.1pt" o:ole="">
                  <v:imagedata r:id="rId298" o:title=""/>
                </v:shape>
                <o:OLEObject Type="Embed" ProgID="Equation.DSMT4" ShapeID="_x0000_i1438" DrawAspect="Content" ObjectID="_1740287164" r:id="rId299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103E2F9" w14:textId="77777777" w:rsidR="008D1369" w:rsidRDefault="008D1369" w:rsidP="007068E7">
            <w:pPr>
              <w:jc w:val="center"/>
              <w:rPr>
                <w:sz w:val="26"/>
                <w:szCs w:val="26"/>
              </w:rPr>
            </w:pPr>
          </w:p>
          <w:p w14:paraId="66DB53BC" w14:textId="77777777" w:rsidR="008D1369" w:rsidRDefault="008D1369" w:rsidP="007068E7">
            <w:pPr>
              <w:jc w:val="center"/>
              <w:rPr>
                <w:sz w:val="26"/>
                <w:szCs w:val="26"/>
              </w:rPr>
            </w:pPr>
          </w:p>
          <w:p w14:paraId="48F5EB32" w14:textId="0BA719B4" w:rsidR="008D1369" w:rsidRPr="00CD2837" w:rsidRDefault="008D1369" w:rsidP="007068E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EC0BCD" w:rsidRPr="00CD2837" w14:paraId="137BC4E5" w14:textId="77777777" w:rsidTr="00EC0BCD">
        <w:trPr>
          <w:trHeight w:val="630"/>
        </w:trPr>
        <w:tc>
          <w:tcPr>
            <w:tcW w:w="691" w:type="dxa"/>
            <w:gridSpan w:val="2"/>
            <w:tcMar>
              <w:left w:w="28" w:type="dxa"/>
              <w:right w:w="28" w:type="dxa"/>
            </w:tcMar>
            <w:vAlign w:val="center"/>
          </w:tcPr>
          <w:p w14:paraId="1BCC13DC" w14:textId="77777777" w:rsidR="00EC0BCD" w:rsidRPr="00CD2837" w:rsidRDefault="00EC0BCD" w:rsidP="007068E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97F9185" w14:textId="6F070E81" w:rsidR="00EC35E9" w:rsidRDefault="00EC35E9" w:rsidP="00EC35E9">
            <w:pPr>
              <w:rPr>
                <w:spacing w:val="8"/>
                <w:sz w:val="26"/>
                <w:szCs w:val="26"/>
              </w:rPr>
            </w:pPr>
            <w:r>
              <w:rPr>
                <w:sz w:val="26"/>
                <w:szCs w:val="26"/>
              </w:rPr>
              <w:t>Theo giả thiết</w:t>
            </w:r>
            <w:r w:rsidR="0037030E">
              <w:rPr>
                <w:sz w:val="26"/>
                <w:szCs w:val="26"/>
              </w:rPr>
              <w:t>:</w:t>
            </w:r>
            <w:r>
              <w:rPr>
                <w:sz w:val="26"/>
                <w:szCs w:val="26"/>
              </w:rPr>
              <w:t xml:space="preserve"> </w:t>
            </w:r>
            <w:r w:rsidRPr="00EC35E9">
              <w:rPr>
                <w:spacing w:val="8"/>
                <w:position w:val="-26"/>
                <w:sz w:val="26"/>
                <w:szCs w:val="26"/>
              </w:rPr>
              <w:object w:dxaOrig="5600" w:dyaOrig="780" w14:anchorId="2D70C105">
                <v:shape id="_x0000_i1175" type="#_x0000_t75" style="width:276.4pt;height:39.15pt" o:ole="">
                  <v:imagedata r:id="rId300" o:title=""/>
                </v:shape>
                <o:OLEObject Type="Embed" ProgID="Equation.DSMT4" ShapeID="_x0000_i1175" DrawAspect="Content" ObjectID="_1740287165" r:id="rId301"/>
              </w:object>
            </w:r>
          </w:p>
          <w:p w14:paraId="7F22911F" w14:textId="6D55BABF" w:rsidR="00EC0BCD" w:rsidRPr="00EC0BCD" w:rsidRDefault="00244C8E" w:rsidP="00EC35E9">
            <w:pPr>
              <w:rPr>
                <w:spacing w:val="8"/>
                <w:sz w:val="26"/>
                <w:szCs w:val="26"/>
              </w:rPr>
            </w:pPr>
            <w:r>
              <w:rPr>
                <w:spacing w:val="8"/>
                <w:sz w:val="26"/>
                <w:szCs w:val="26"/>
              </w:rPr>
              <w:t xml:space="preserve">                               </w:t>
            </w:r>
            <w:r w:rsidR="00EC35E9" w:rsidRPr="00EC35E9">
              <w:rPr>
                <w:spacing w:val="8"/>
                <w:position w:val="-6"/>
                <w:sz w:val="26"/>
                <w:szCs w:val="26"/>
              </w:rPr>
              <w:object w:dxaOrig="3140" w:dyaOrig="340" w14:anchorId="59A9AABE">
                <v:shape id="_x0000_i1176" type="#_x0000_t75" style="width:156.1pt;height:17.4pt" o:ole="">
                  <v:imagedata r:id="rId302" o:title=""/>
                </v:shape>
                <o:OLEObject Type="Embed" ProgID="Equation.DSMT4" ShapeID="_x0000_i1176" DrawAspect="Content" ObjectID="_1740287166" r:id="rId303"/>
              </w:object>
            </w:r>
            <w:r w:rsidR="00EC35E9">
              <w:rPr>
                <w:spacing w:val="8"/>
                <w:sz w:val="26"/>
                <w:szCs w:val="26"/>
              </w:rPr>
              <w:t xml:space="preserve"> </w:t>
            </w:r>
            <w:r w:rsidR="00EC35E9" w:rsidRPr="00EC35E9">
              <w:rPr>
                <w:spacing w:val="8"/>
                <w:position w:val="-34"/>
                <w:sz w:val="26"/>
                <w:szCs w:val="26"/>
              </w:rPr>
              <w:object w:dxaOrig="1160" w:dyaOrig="800" w14:anchorId="5D081144">
                <v:shape id="_x0000_i1177" type="#_x0000_t75" style="width:57pt;height:40.6pt" o:ole="">
                  <v:imagedata r:id="rId304" o:title=""/>
                </v:shape>
                <o:OLEObject Type="Embed" ProgID="Equation.DSMT4" ShapeID="_x0000_i1177" DrawAspect="Content" ObjectID="_1740287167" r:id="rId305"/>
              </w:object>
            </w:r>
            <w:r w:rsidR="00EC0BCD">
              <w:rPr>
                <w:spacing w:val="8"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9BF373F" w14:textId="77777777" w:rsidR="00244C8E" w:rsidRDefault="00244C8E" w:rsidP="007068E7">
            <w:pPr>
              <w:jc w:val="center"/>
              <w:rPr>
                <w:sz w:val="26"/>
                <w:szCs w:val="26"/>
              </w:rPr>
            </w:pPr>
          </w:p>
          <w:p w14:paraId="28B111F7" w14:textId="77777777" w:rsidR="00244C8E" w:rsidRDefault="00244C8E" w:rsidP="007068E7">
            <w:pPr>
              <w:jc w:val="center"/>
              <w:rPr>
                <w:sz w:val="26"/>
                <w:szCs w:val="26"/>
              </w:rPr>
            </w:pPr>
          </w:p>
          <w:p w14:paraId="123ECC48" w14:textId="77777777" w:rsidR="00244C8E" w:rsidRDefault="00244C8E" w:rsidP="007068E7">
            <w:pPr>
              <w:jc w:val="center"/>
              <w:rPr>
                <w:sz w:val="26"/>
                <w:szCs w:val="26"/>
              </w:rPr>
            </w:pPr>
          </w:p>
          <w:p w14:paraId="6C2646EC" w14:textId="6C65A383" w:rsidR="00EC0BCD" w:rsidRPr="00CD2837" w:rsidRDefault="00EC0BCD" w:rsidP="007068E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EC0BCD" w:rsidRPr="00CD2837" w14:paraId="34BE4D7B" w14:textId="77777777" w:rsidTr="007D5AD1">
        <w:trPr>
          <w:trHeight w:val="630"/>
        </w:trPr>
        <w:tc>
          <w:tcPr>
            <w:tcW w:w="691" w:type="dxa"/>
            <w:gridSpan w:val="2"/>
            <w:tcMar>
              <w:left w:w="28" w:type="dxa"/>
              <w:right w:w="28" w:type="dxa"/>
            </w:tcMar>
            <w:vAlign w:val="center"/>
          </w:tcPr>
          <w:p w14:paraId="207180BF" w14:textId="77777777" w:rsidR="00EC0BCD" w:rsidRPr="00CD2837" w:rsidRDefault="00EC0BCD" w:rsidP="007068E7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3D64E49F" w14:textId="48297110" w:rsidR="00EC0BCD" w:rsidRDefault="00EC35E9" w:rsidP="00244C8E">
            <w:pPr>
              <w:rPr>
                <w:sz w:val="26"/>
                <w:szCs w:val="26"/>
              </w:rPr>
            </w:pPr>
            <w:r>
              <w:rPr>
                <w:spacing w:val="8"/>
                <w:sz w:val="26"/>
                <w:szCs w:val="26"/>
              </w:rPr>
              <w:t>Đối chiếu giả thiết chọn</w:t>
            </w:r>
            <w:r w:rsidR="00EC0BCD">
              <w:rPr>
                <w:spacing w:val="8"/>
                <w:sz w:val="26"/>
                <w:szCs w:val="26"/>
              </w:rPr>
              <w:t xml:space="preserve"> </w:t>
            </w:r>
            <w:r w:rsidR="00EC0BCD" w:rsidRPr="00EC35E9">
              <w:rPr>
                <w:i/>
                <w:spacing w:val="8"/>
                <w:sz w:val="26"/>
                <w:szCs w:val="26"/>
              </w:rPr>
              <w:t>n</w:t>
            </w:r>
            <w:r w:rsidR="00EC0BCD">
              <w:rPr>
                <w:spacing w:val="8"/>
                <w:sz w:val="26"/>
                <w:szCs w:val="26"/>
              </w:rPr>
              <w:t xml:space="preserve"> = </w:t>
            </w:r>
            <w:r>
              <w:rPr>
                <w:spacing w:val="8"/>
                <w:sz w:val="26"/>
                <w:szCs w:val="26"/>
              </w:rPr>
              <w:t>10</w:t>
            </w:r>
            <w:r w:rsidR="00244C8E">
              <w:rPr>
                <w:spacing w:val="8"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2A37B4E" w14:textId="4693A0D7" w:rsidR="00EC0BCD" w:rsidRPr="00CD2837" w:rsidRDefault="00EC0BCD" w:rsidP="007068E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244C8E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</w:tc>
      </w:tr>
    </w:tbl>
    <w:p w14:paraId="6F516BAE" w14:textId="0BDBDE56" w:rsidR="00A109A0" w:rsidRPr="00CD2837" w:rsidRDefault="00A109A0" w:rsidP="00FC486D">
      <w:pPr>
        <w:jc w:val="both"/>
        <w:rPr>
          <w:sz w:val="26"/>
          <w:szCs w:val="26"/>
        </w:rPr>
      </w:pPr>
    </w:p>
    <w:p w14:paraId="219CEFCB" w14:textId="77777777" w:rsidR="001C2722" w:rsidRPr="00CD2837" w:rsidRDefault="001C2722" w:rsidP="00CC1C45">
      <w:pPr>
        <w:jc w:val="both"/>
        <w:rPr>
          <w:i/>
          <w:sz w:val="26"/>
          <w:szCs w:val="26"/>
        </w:rPr>
      </w:pPr>
      <w:r w:rsidRPr="00CD2837">
        <w:rPr>
          <w:b/>
          <w:i/>
          <w:sz w:val="26"/>
          <w:szCs w:val="26"/>
        </w:rPr>
        <w:t>* Lưu ý:</w:t>
      </w:r>
      <w:r w:rsidRPr="00CD2837">
        <w:rPr>
          <w:i/>
          <w:sz w:val="26"/>
          <w:szCs w:val="26"/>
        </w:rPr>
        <w:t xml:space="preserve"> </w:t>
      </w:r>
    </w:p>
    <w:p w14:paraId="1CA802B5" w14:textId="507C9310" w:rsidR="001C2722" w:rsidRPr="00CD2837" w:rsidRDefault="001C2722" w:rsidP="00CC1C45">
      <w:pPr>
        <w:jc w:val="both"/>
        <w:rPr>
          <w:i/>
          <w:sz w:val="26"/>
          <w:szCs w:val="26"/>
        </w:rPr>
      </w:pPr>
      <w:r w:rsidRPr="00CD2837">
        <w:rPr>
          <w:sz w:val="26"/>
          <w:szCs w:val="26"/>
        </w:rPr>
        <w:tab/>
      </w:r>
      <w:r w:rsidRPr="00CD2837">
        <w:rPr>
          <w:i/>
          <w:sz w:val="26"/>
          <w:szCs w:val="26"/>
        </w:rPr>
        <w:t xml:space="preserve">Nếu thí sinh làm bài không theo cách nêu trong </w:t>
      </w:r>
      <w:r w:rsidR="00277431">
        <w:rPr>
          <w:i/>
          <w:sz w:val="26"/>
          <w:szCs w:val="26"/>
        </w:rPr>
        <w:t>hướng dẫn chấm</w:t>
      </w:r>
      <w:r w:rsidRPr="00CD2837">
        <w:rPr>
          <w:i/>
          <w:sz w:val="26"/>
          <w:szCs w:val="26"/>
        </w:rPr>
        <w:t xml:space="preserve"> nhưng đúng thì vẫn cho đủ số điểm từng phần như hướng dẫn quy định.</w:t>
      </w:r>
    </w:p>
    <w:sectPr w:rsidR="001C2722" w:rsidRPr="00CD2837" w:rsidSect="00113515">
      <w:footerReference w:type="default" r:id="rId306"/>
      <w:pgSz w:w="11907" w:h="16840" w:code="9"/>
      <w:pgMar w:top="851" w:right="675" w:bottom="680" w:left="1412" w:header="459" w:footer="39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071A2C6" w14:textId="77777777" w:rsidR="003B1585" w:rsidRDefault="003B1585">
      <w:r>
        <w:separator/>
      </w:r>
    </w:p>
  </w:endnote>
  <w:endnote w:type="continuationSeparator" w:id="0">
    <w:p w14:paraId="45C81341" w14:textId="77777777" w:rsidR="003B1585" w:rsidRDefault="003B15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140590" w14:textId="1CC3931E" w:rsidR="00E22B95" w:rsidRPr="00280174" w:rsidRDefault="00E22B95" w:rsidP="0091157C">
    <w:pPr>
      <w:pStyle w:val="Footer"/>
      <w:jc w:val="center"/>
      <w:rPr>
        <w:rFonts w:ascii="Times New Roman" w:hAnsi="Times New Roman"/>
        <w:sz w:val="24"/>
      </w:rPr>
    </w:pPr>
    <w:r w:rsidRPr="00280174">
      <w:rPr>
        <w:rFonts w:ascii="Times New Roman" w:hAnsi="Times New Roman"/>
        <w:sz w:val="24"/>
      </w:rPr>
      <w:t xml:space="preserve">Trang </w:t>
    </w:r>
    <w:r w:rsidRPr="00280174">
      <w:rPr>
        <w:rStyle w:val="PageNumber"/>
        <w:rFonts w:ascii="Times New Roman" w:hAnsi="Times New Roman"/>
        <w:sz w:val="24"/>
      </w:rPr>
      <w:fldChar w:fldCharType="begin"/>
    </w:r>
    <w:r w:rsidRPr="00280174">
      <w:rPr>
        <w:rStyle w:val="PageNumber"/>
        <w:rFonts w:ascii="Times New Roman" w:hAnsi="Times New Roman"/>
        <w:sz w:val="24"/>
      </w:rPr>
      <w:instrText xml:space="preserve"> PAGE </w:instrText>
    </w:r>
    <w:r w:rsidRPr="00280174">
      <w:rPr>
        <w:rStyle w:val="PageNumber"/>
        <w:rFonts w:ascii="Times New Roman" w:hAnsi="Times New Roman"/>
        <w:sz w:val="24"/>
      </w:rPr>
      <w:fldChar w:fldCharType="separate"/>
    </w:r>
    <w:r w:rsidR="00DA6ABF">
      <w:rPr>
        <w:rStyle w:val="PageNumber"/>
        <w:rFonts w:ascii="Times New Roman" w:hAnsi="Times New Roman"/>
        <w:noProof/>
        <w:sz w:val="24"/>
      </w:rPr>
      <w:t>4</w:t>
    </w:r>
    <w:r w:rsidRPr="00280174">
      <w:rPr>
        <w:rStyle w:val="PageNumber"/>
        <w:rFonts w:ascii="Times New Roman" w:hAnsi="Times New Roman"/>
        <w:sz w:val="24"/>
      </w:rPr>
      <w:fldChar w:fldCharType="end"/>
    </w:r>
    <w:r w:rsidRPr="00280174">
      <w:rPr>
        <w:rStyle w:val="PageNumber"/>
        <w:rFonts w:ascii="Times New Roman" w:hAnsi="Times New Roman"/>
        <w:sz w:val="24"/>
      </w:rPr>
      <w:t>/</w:t>
    </w:r>
    <w:r>
      <w:rPr>
        <w:rStyle w:val="PageNumber"/>
        <w:rFonts w:ascii="Times New Roman" w:hAnsi="Times New Roman"/>
        <w:color w:val="FF0000"/>
        <w:sz w:val="24"/>
      </w:rP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A4DA9DA" w14:textId="77777777" w:rsidR="003B1585" w:rsidRDefault="003B1585">
      <w:r>
        <w:separator/>
      </w:r>
    </w:p>
  </w:footnote>
  <w:footnote w:type="continuationSeparator" w:id="0">
    <w:p w14:paraId="01AF3A74" w14:textId="77777777" w:rsidR="003B1585" w:rsidRDefault="003B15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228C5"/>
    <w:multiLevelType w:val="hybridMultilevel"/>
    <w:tmpl w:val="33628D2C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4479C7"/>
    <w:multiLevelType w:val="hybridMultilevel"/>
    <w:tmpl w:val="1422C5E6"/>
    <w:lvl w:ilvl="0" w:tplc="4AC028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9852E6B"/>
    <w:multiLevelType w:val="hybridMultilevel"/>
    <w:tmpl w:val="33EC5398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26116D7"/>
    <w:multiLevelType w:val="hybridMultilevel"/>
    <w:tmpl w:val="DEF868BE"/>
    <w:lvl w:ilvl="0" w:tplc="070255CC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5" w15:restartNumberingAfterBreak="0">
    <w:nsid w:val="25EC013C"/>
    <w:multiLevelType w:val="hybridMultilevel"/>
    <w:tmpl w:val="5D2A7CD8"/>
    <w:lvl w:ilvl="0" w:tplc="0E88DD0A">
      <w:start w:val="1"/>
      <w:numFmt w:val="lowerLetter"/>
      <w:lvlText w:val="%1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6" w15:restartNumberingAfterBreak="0">
    <w:nsid w:val="303D5D28"/>
    <w:multiLevelType w:val="hybridMultilevel"/>
    <w:tmpl w:val="2E9A3E80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9693182"/>
    <w:multiLevelType w:val="hybridMultilevel"/>
    <w:tmpl w:val="20BC5058"/>
    <w:lvl w:ilvl="0" w:tplc="998AEEBC">
      <w:start w:val="1"/>
      <w:numFmt w:val="lowerLetter"/>
      <w:lvlText w:val="%1)"/>
      <w:lvlJc w:val="left"/>
      <w:pPr>
        <w:ind w:left="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0" w:hanging="360"/>
      </w:pPr>
    </w:lvl>
    <w:lvl w:ilvl="2" w:tplc="0409001B" w:tentative="1">
      <w:start w:val="1"/>
      <w:numFmt w:val="lowerRoman"/>
      <w:lvlText w:val="%3."/>
      <w:lvlJc w:val="right"/>
      <w:pPr>
        <w:ind w:left="1870" w:hanging="180"/>
      </w:pPr>
    </w:lvl>
    <w:lvl w:ilvl="3" w:tplc="0409000F" w:tentative="1">
      <w:start w:val="1"/>
      <w:numFmt w:val="decimal"/>
      <w:lvlText w:val="%4."/>
      <w:lvlJc w:val="left"/>
      <w:pPr>
        <w:ind w:left="2590" w:hanging="360"/>
      </w:pPr>
    </w:lvl>
    <w:lvl w:ilvl="4" w:tplc="04090019" w:tentative="1">
      <w:start w:val="1"/>
      <w:numFmt w:val="lowerLetter"/>
      <w:lvlText w:val="%5."/>
      <w:lvlJc w:val="left"/>
      <w:pPr>
        <w:ind w:left="3310" w:hanging="360"/>
      </w:pPr>
    </w:lvl>
    <w:lvl w:ilvl="5" w:tplc="0409001B" w:tentative="1">
      <w:start w:val="1"/>
      <w:numFmt w:val="lowerRoman"/>
      <w:lvlText w:val="%6."/>
      <w:lvlJc w:val="right"/>
      <w:pPr>
        <w:ind w:left="4030" w:hanging="180"/>
      </w:pPr>
    </w:lvl>
    <w:lvl w:ilvl="6" w:tplc="0409000F" w:tentative="1">
      <w:start w:val="1"/>
      <w:numFmt w:val="decimal"/>
      <w:lvlText w:val="%7."/>
      <w:lvlJc w:val="left"/>
      <w:pPr>
        <w:ind w:left="4750" w:hanging="360"/>
      </w:pPr>
    </w:lvl>
    <w:lvl w:ilvl="7" w:tplc="04090019" w:tentative="1">
      <w:start w:val="1"/>
      <w:numFmt w:val="lowerLetter"/>
      <w:lvlText w:val="%8."/>
      <w:lvlJc w:val="left"/>
      <w:pPr>
        <w:ind w:left="5470" w:hanging="360"/>
      </w:pPr>
    </w:lvl>
    <w:lvl w:ilvl="8" w:tplc="0409001B" w:tentative="1">
      <w:start w:val="1"/>
      <w:numFmt w:val="lowerRoman"/>
      <w:lvlText w:val="%9."/>
      <w:lvlJc w:val="right"/>
      <w:pPr>
        <w:ind w:left="6190" w:hanging="180"/>
      </w:pPr>
    </w:lvl>
  </w:abstractNum>
  <w:abstractNum w:abstractNumId="9" w15:restartNumberingAfterBreak="0">
    <w:nsid w:val="3BEB5D0F"/>
    <w:multiLevelType w:val="hybridMultilevel"/>
    <w:tmpl w:val="12FA52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A990570"/>
    <w:multiLevelType w:val="hybridMultilevel"/>
    <w:tmpl w:val="20442D7A"/>
    <w:lvl w:ilvl="0" w:tplc="F00A764E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0756797"/>
    <w:multiLevelType w:val="hybridMultilevel"/>
    <w:tmpl w:val="3626A8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6E3084C"/>
    <w:multiLevelType w:val="hybridMultilevel"/>
    <w:tmpl w:val="7ACEB8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D096740"/>
    <w:multiLevelType w:val="hybridMultilevel"/>
    <w:tmpl w:val="4C4EBE00"/>
    <w:lvl w:ilvl="0" w:tplc="51967B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5FF741EA"/>
    <w:multiLevelType w:val="hybridMultilevel"/>
    <w:tmpl w:val="30DE22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4C76EB6"/>
    <w:multiLevelType w:val="hybridMultilevel"/>
    <w:tmpl w:val="C8DC2E9E"/>
    <w:lvl w:ilvl="0" w:tplc="64D6F3E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66E0595D"/>
    <w:multiLevelType w:val="hybridMultilevel"/>
    <w:tmpl w:val="A3A227F6"/>
    <w:lvl w:ilvl="0" w:tplc="71D80A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676D04C0"/>
    <w:multiLevelType w:val="hybridMultilevel"/>
    <w:tmpl w:val="FF3A02B2"/>
    <w:lvl w:ilvl="0" w:tplc="4B2C418C">
      <w:start w:val="2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97B6238"/>
    <w:multiLevelType w:val="hybridMultilevel"/>
    <w:tmpl w:val="775C6F42"/>
    <w:lvl w:ilvl="0" w:tplc="30523E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6B417115"/>
    <w:multiLevelType w:val="hybridMultilevel"/>
    <w:tmpl w:val="2C4AA1F0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D6506BB"/>
    <w:multiLevelType w:val="hybridMultilevel"/>
    <w:tmpl w:val="5986FEF0"/>
    <w:lvl w:ilvl="0" w:tplc="3468C30C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4" w15:restartNumberingAfterBreak="0">
    <w:nsid w:val="7187207D"/>
    <w:multiLevelType w:val="hybridMultilevel"/>
    <w:tmpl w:val="5A06FA8A"/>
    <w:lvl w:ilvl="0" w:tplc="55A893B6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5" w15:restartNumberingAfterBreak="0">
    <w:nsid w:val="77042E1B"/>
    <w:multiLevelType w:val="hybridMultilevel"/>
    <w:tmpl w:val="9C085532"/>
    <w:lvl w:ilvl="0" w:tplc="AAD665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79075D98"/>
    <w:multiLevelType w:val="hybridMultilevel"/>
    <w:tmpl w:val="7E20F47C"/>
    <w:lvl w:ilvl="0" w:tplc="2F4A6E5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7AEA4703"/>
    <w:multiLevelType w:val="hybridMultilevel"/>
    <w:tmpl w:val="DA686AB0"/>
    <w:lvl w:ilvl="0" w:tplc="0882DB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7"/>
  </w:num>
  <w:num w:numId="3">
    <w:abstractNumId w:val="13"/>
  </w:num>
  <w:num w:numId="4">
    <w:abstractNumId w:val="17"/>
  </w:num>
  <w:num w:numId="5">
    <w:abstractNumId w:val="3"/>
  </w:num>
  <w:num w:numId="6">
    <w:abstractNumId w:val="9"/>
  </w:num>
  <w:num w:numId="7">
    <w:abstractNumId w:val="5"/>
  </w:num>
  <w:num w:numId="8">
    <w:abstractNumId w:val="14"/>
  </w:num>
  <w:num w:numId="9">
    <w:abstractNumId w:val="23"/>
  </w:num>
  <w:num w:numId="10">
    <w:abstractNumId w:val="24"/>
  </w:num>
  <w:num w:numId="11">
    <w:abstractNumId w:val="19"/>
  </w:num>
  <w:num w:numId="12">
    <w:abstractNumId w:val="16"/>
  </w:num>
  <w:num w:numId="13">
    <w:abstractNumId w:val="1"/>
  </w:num>
  <w:num w:numId="14">
    <w:abstractNumId w:val="18"/>
  </w:num>
  <w:num w:numId="15">
    <w:abstractNumId w:val="15"/>
  </w:num>
  <w:num w:numId="16">
    <w:abstractNumId w:val="12"/>
  </w:num>
  <w:num w:numId="17">
    <w:abstractNumId w:val="4"/>
  </w:num>
  <w:num w:numId="18">
    <w:abstractNumId w:val="21"/>
  </w:num>
  <w:num w:numId="19">
    <w:abstractNumId w:val="25"/>
  </w:num>
  <w:num w:numId="20">
    <w:abstractNumId w:val="22"/>
  </w:num>
  <w:num w:numId="21">
    <w:abstractNumId w:val="20"/>
  </w:num>
  <w:num w:numId="22">
    <w:abstractNumId w:val="27"/>
  </w:num>
  <w:num w:numId="23">
    <w:abstractNumId w:val="2"/>
  </w:num>
  <w:num w:numId="24">
    <w:abstractNumId w:val="6"/>
  </w:num>
  <w:num w:numId="25">
    <w:abstractNumId w:val="0"/>
  </w:num>
  <w:num w:numId="26">
    <w:abstractNumId w:val="26"/>
  </w:num>
  <w:num w:numId="27">
    <w:abstractNumId w:val="10"/>
  </w:num>
  <w:num w:numId="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033D"/>
    <w:rsid w:val="00000B9F"/>
    <w:rsid w:val="00001ECE"/>
    <w:rsid w:val="00002E56"/>
    <w:rsid w:val="000030FD"/>
    <w:rsid w:val="00003A2D"/>
    <w:rsid w:val="0000609B"/>
    <w:rsid w:val="00007CBE"/>
    <w:rsid w:val="00011C75"/>
    <w:rsid w:val="00013A8B"/>
    <w:rsid w:val="00013B0F"/>
    <w:rsid w:val="00014B44"/>
    <w:rsid w:val="0001631A"/>
    <w:rsid w:val="00017D9A"/>
    <w:rsid w:val="00017F04"/>
    <w:rsid w:val="000220A6"/>
    <w:rsid w:val="00022592"/>
    <w:rsid w:val="000249FA"/>
    <w:rsid w:val="00024DDB"/>
    <w:rsid w:val="00026A58"/>
    <w:rsid w:val="00026D7C"/>
    <w:rsid w:val="00030498"/>
    <w:rsid w:val="000320C3"/>
    <w:rsid w:val="000347DD"/>
    <w:rsid w:val="00036069"/>
    <w:rsid w:val="00037A82"/>
    <w:rsid w:val="00040124"/>
    <w:rsid w:val="0004170E"/>
    <w:rsid w:val="00042ABA"/>
    <w:rsid w:val="00042B4D"/>
    <w:rsid w:val="00042C42"/>
    <w:rsid w:val="00043B6E"/>
    <w:rsid w:val="000443DF"/>
    <w:rsid w:val="0004444E"/>
    <w:rsid w:val="00044B58"/>
    <w:rsid w:val="00044CE7"/>
    <w:rsid w:val="0005071B"/>
    <w:rsid w:val="00050917"/>
    <w:rsid w:val="0005116D"/>
    <w:rsid w:val="00051A09"/>
    <w:rsid w:val="00051AB9"/>
    <w:rsid w:val="00051EE6"/>
    <w:rsid w:val="00051FE6"/>
    <w:rsid w:val="0005244B"/>
    <w:rsid w:val="0005269B"/>
    <w:rsid w:val="0005277B"/>
    <w:rsid w:val="00052BA3"/>
    <w:rsid w:val="00054431"/>
    <w:rsid w:val="00055181"/>
    <w:rsid w:val="000563B5"/>
    <w:rsid w:val="00057313"/>
    <w:rsid w:val="00057964"/>
    <w:rsid w:val="00057A2F"/>
    <w:rsid w:val="0006038B"/>
    <w:rsid w:val="00063F2B"/>
    <w:rsid w:val="0006495F"/>
    <w:rsid w:val="00065A41"/>
    <w:rsid w:val="000662B9"/>
    <w:rsid w:val="00066440"/>
    <w:rsid w:val="000670EA"/>
    <w:rsid w:val="000672AA"/>
    <w:rsid w:val="000672D6"/>
    <w:rsid w:val="000678AD"/>
    <w:rsid w:val="000713F1"/>
    <w:rsid w:val="0007377F"/>
    <w:rsid w:val="0007681F"/>
    <w:rsid w:val="00081874"/>
    <w:rsid w:val="000822C1"/>
    <w:rsid w:val="00082C9C"/>
    <w:rsid w:val="00083914"/>
    <w:rsid w:val="00085836"/>
    <w:rsid w:val="00091AA4"/>
    <w:rsid w:val="00092096"/>
    <w:rsid w:val="00094240"/>
    <w:rsid w:val="00094371"/>
    <w:rsid w:val="0009455C"/>
    <w:rsid w:val="0009613A"/>
    <w:rsid w:val="000969C1"/>
    <w:rsid w:val="000A09A1"/>
    <w:rsid w:val="000A226E"/>
    <w:rsid w:val="000A25A7"/>
    <w:rsid w:val="000A34A9"/>
    <w:rsid w:val="000A454A"/>
    <w:rsid w:val="000A5C8F"/>
    <w:rsid w:val="000A5CFC"/>
    <w:rsid w:val="000A6C7D"/>
    <w:rsid w:val="000B00C4"/>
    <w:rsid w:val="000B1EC2"/>
    <w:rsid w:val="000B20F7"/>
    <w:rsid w:val="000B337B"/>
    <w:rsid w:val="000B5249"/>
    <w:rsid w:val="000B65E3"/>
    <w:rsid w:val="000B756B"/>
    <w:rsid w:val="000C030D"/>
    <w:rsid w:val="000C08AF"/>
    <w:rsid w:val="000C2679"/>
    <w:rsid w:val="000C4514"/>
    <w:rsid w:val="000C6181"/>
    <w:rsid w:val="000C6189"/>
    <w:rsid w:val="000C6E5B"/>
    <w:rsid w:val="000D0297"/>
    <w:rsid w:val="000D462E"/>
    <w:rsid w:val="000D49D6"/>
    <w:rsid w:val="000D6637"/>
    <w:rsid w:val="000D6780"/>
    <w:rsid w:val="000D6852"/>
    <w:rsid w:val="000D6A67"/>
    <w:rsid w:val="000D6DD1"/>
    <w:rsid w:val="000D7596"/>
    <w:rsid w:val="000E01C0"/>
    <w:rsid w:val="000E0FE3"/>
    <w:rsid w:val="000E30E9"/>
    <w:rsid w:val="000E3B29"/>
    <w:rsid w:val="000E3F0A"/>
    <w:rsid w:val="000E40EB"/>
    <w:rsid w:val="000E423A"/>
    <w:rsid w:val="000E528D"/>
    <w:rsid w:val="000E5878"/>
    <w:rsid w:val="000E7745"/>
    <w:rsid w:val="000F2A5E"/>
    <w:rsid w:val="000F2B48"/>
    <w:rsid w:val="000F5338"/>
    <w:rsid w:val="000F5C12"/>
    <w:rsid w:val="000F72DE"/>
    <w:rsid w:val="0010190E"/>
    <w:rsid w:val="00101D55"/>
    <w:rsid w:val="001034FB"/>
    <w:rsid w:val="00105C30"/>
    <w:rsid w:val="00106255"/>
    <w:rsid w:val="00107045"/>
    <w:rsid w:val="00110035"/>
    <w:rsid w:val="001125DA"/>
    <w:rsid w:val="00113515"/>
    <w:rsid w:val="00113D50"/>
    <w:rsid w:val="0011447B"/>
    <w:rsid w:val="00115E5D"/>
    <w:rsid w:val="001161FE"/>
    <w:rsid w:val="001173FC"/>
    <w:rsid w:val="00120831"/>
    <w:rsid w:val="00120E71"/>
    <w:rsid w:val="00120F87"/>
    <w:rsid w:val="00121DB3"/>
    <w:rsid w:val="001239DE"/>
    <w:rsid w:val="001249A6"/>
    <w:rsid w:val="00126439"/>
    <w:rsid w:val="001276CD"/>
    <w:rsid w:val="00130033"/>
    <w:rsid w:val="001308E1"/>
    <w:rsid w:val="00133589"/>
    <w:rsid w:val="0013387C"/>
    <w:rsid w:val="00133CCD"/>
    <w:rsid w:val="001346AB"/>
    <w:rsid w:val="00134C2A"/>
    <w:rsid w:val="0013669E"/>
    <w:rsid w:val="001369BB"/>
    <w:rsid w:val="00137A21"/>
    <w:rsid w:val="00140EFB"/>
    <w:rsid w:val="0014478B"/>
    <w:rsid w:val="001451D2"/>
    <w:rsid w:val="00147216"/>
    <w:rsid w:val="001479E5"/>
    <w:rsid w:val="0015234F"/>
    <w:rsid w:val="00154012"/>
    <w:rsid w:val="00154316"/>
    <w:rsid w:val="001543BD"/>
    <w:rsid w:val="00154AB7"/>
    <w:rsid w:val="00155483"/>
    <w:rsid w:val="001554F7"/>
    <w:rsid w:val="00155895"/>
    <w:rsid w:val="00155950"/>
    <w:rsid w:val="00156222"/>
    <w:rsid w:val="001565EC"/>
    <w:rsid w:val="00160844"/>
    <w:rsid w:val="001609F5"/>
    <w:rsid w:val="00161059"/>
    <w:rsid w:val="00161855"/>
    <w:rsid w:val="001618C0"/>
    <w:rsid w:val="00162927"/>
    <w:rsid w:val="00162B11"/>
    <w:rsid w:val="001630DD"/>
    <w:rsid w:val="00163519"/>
    <w:rsid w:val="00164695"/>
    <w:rsid w:val="00164DD1"/>
    <w:rsid w:val="0016620A"/>
    <w:rsid w:val="001713EB"/>
    <w:rsid w:val="001729B7"/>
    <w:rsid w:val="00173265"/>
    <w:rsid w:val="001761CB"/>
    <w:rsid w:val="00176CA9"/>
    <w:rsid w:val="0018069C"/>
    <w:rsid w:val="0018158B"/>
    <w:rsid w:val="0018177C"/>
    <w:rsid w:val="00181FEB"/>
    <w:rsid w:val="00184921"/>
    <w:rsid w:val="00186D2D"/>
    <w:rsid w:val="00187D58"/>
    <w:rsid w:val="00190C60"/>
    <w:rsid w:val="001915F7"/>
    <w:rsid w:val="00193C33"/>
    <w:rsid w:val="0019438D"/>
    <w:rsid w:val="001A0616"/>
    <w:rsid w:val="001A0A97"/>
    <w:rsid w:val="001A1193"/>
    <w:rsid w:val="001A2DE8"/>
    <w:rsid w:val="001A45C8"/>
    <w:rsid w:val="001A489C"/>
    <w:rsid w:val="001A61D9"/>
    <w:rsid w:val="001A621E"/>
    <w:rsid w:val="001A651A"/>
    <w:rsid w:val="001A6957"/>
    <w:rsid w:val="001A76D4"/>
    <w:rsid w:val="001B3274"/>
    <w:rsid w:val="001B3C62"/>
    <w:rsid w:val="001B3F7F"/>
    <w:rsid w:val="001B4C01"/>
    <w:rsid w:val="001B53A3"/>
    <w:rsid w:val="001B5C29"/>
    <w:rsid w:val="001B610B"/>
    <w:rsid w:val="001B7526"/>
    <w:rsid w:val="001B7DB0"/>
    <w:rsid w:val="001B7E0B"/>
    <w:rsid w:val="001C0882"/>
    <w:rsid w:val="001C21CB"/>
    <w:rsid w:val="001C2722"/>
    <w:rsid w:val="001C27A1"/>
    <w:rsid w:val="001C46FE"/>
    <w:rsid w:val="001C524F"/>
    <w:rsid w:val="001C5FFB"/>
    <w:rsid w:val="001C6298"/>
    <w:rsid w:val="001C67B6"/>
    <w:rsid w:val="001C6D77"/>
    <w:rsid w:val="001D05C8"/>
    <w:rsid w:val="001D077A"/>
    <w:rsid w:val="001D2770"/>
    <w:rsid w:val="001D4CE5"/>
    <w:rsid w:val="001D669F"/>
    <w:rsid w:val="001D70BF"/>
    <w:rsid w:val="001D7992"/>
    <w:rsid w:val="001E1513"/>
    <w:rsid w:val="001E51F5"/>
    <w:rsid w:val="001E5B16"/>
    <w:rsid w:val="001E7BEF"/>
    <w:rsid w:val="001F0952"/>
    <w:rsid w:val="001F1BE0"/>
    <w:rsid w:val="001F215E"/>
    <w:rsid w:val="001F37CE"/>
    <w:rsid w:val="001F38F8"/>
    <w:rsid w:val="001F39CC"/>
    <w:rsid w:val="001F4240"/>
    <w:rsid w:val="001F424B"/>
    <w:rsid w:val="001F4847"/>
    <w:rsid w:val="001F502F"/>
    <w:rsid w:val="001F5F5F"/>
    <w:rsid w:val="0020137D"/>
    <w:rsid w:val="002053D9"/>
    <w:rsid w:val="00205968"/>
    <w:rsid w:val="00206C16"/>
    <w:rsid w:val="00206E4F"/>
    <w:rsid w:val="002070EB"/>
    <w:rsid w:val="00207B57"/>
    <w:rsid w:val="00210134"/>
    <w:rsid w:val="00211A57"/>
    <w:rsid w:val="00211C35"/>
    <w:rsid w:val="002129A8"/>
    <w:rsid w:val="00215209"/>
    <w:rsid w:val="00216502"/>
    <w:rsid w:val="00216671"/>
    <w:rsid w:val="002169CA"/>
    <w:rsid w:val="002174FC"/>
    <w:rsid w:val="00217647"/>
    <w:rsid w:val="002177C5"/>
    <w:rsid w:val="00221BF8"/>
    <w:rsid w:val="00222679"/>
    <w:rsid w:val="00222CCD"/>
    <w:rsid w:val="00222FB4"/>
    <w:rsid w:val="00224BC1"/>
    <w:rsid w:val="00225569"/>
    <w:rsid w:val="00234879"/>
    <w:rsid w:val="00234B37"/>
    <w:rsid w:val="00236EAA"/>
    <w:rsid w:val="002372C3"/>
    <w:rsid w:val="002402D1"/>
    <w:rsid w:val="00241183"/>
    <w:rsid w:val="00244AB5"/>
    <w:rsid w:val="00244C8E"/>
    <w:rsid w:val="002452F7"/>
    <w:rsid w:val="00245537"/>
    <w:rsid w:val="00245538"/>
    <w:rsid w:val="00245719"/>
    <w:rsid w:val="00245D74"/>
    <w:rsid w:val="0024604A"/>
    <w:rsid w:val="0024752D"/>
    <w:rsid w:val="0025013A"/>
    <w:rsid w:val="00250226"/>
    <w:rsid w:val="002512AB"/>
    <w:rsid w:val="0025291A"/>
    <w:rsid w:val="00254C00"/>
    <w:rsid w:val="00255141"/>
    <w:rsid w:val="00257038"/>
    <w:rsid w:val="00260494"/>
    <w:rsid w:val="00260D78"/>
    <w:rsid w:val="002617BF"/>
    <w:rsid w:val="00264B4A"/>
    <w:rsid w:val="00265F5F"/>
    <w:rsid w:val="0026672C"/>
    <w:rsid w:val="00266C71"/>
    <w:rsid w:val="002671E2"/>
    <w:rsid w:val="002678D7"/>
    <w:rsid w:val="002679AE"/>
    <w:rsid w:val="00270238"/>
    <w:rsid w:val="00270B8A"/>
    <w:rsid w:val="00270D23"/>
    <w:rsid w:val="00272336"/>
    <w:rsid w:val="002727D8"/>
    <w:rsid w:val="0027338C"/>
    <w:rsid w:val="002759D3"/>
    <w:rsid w:val="00275EBE"/>
    <w:rsid w:val="002773E6"/>
    <w:rsid w:val="002773F3"/>
    <w:rsid w:val="00277431"/>
    <w:rsid w:val="00280174"/>
    <w:rsid w:val="00281D25"/>
    <w:rsid w:val="00282076"/>
    <w:rsid w:val="00282892"/>
    <w:rsid w:val="00283CBE"/>
    <w:rsid w:val="00284019"/>
    <w:rsid w:val="0028558D"/>
    <w:rsid w:val="00286B9C"/>
    <w:rsid w:val="00287369"/>
    <w:rsid w:val="002901DD"/>
    <w:rsid w:val="00291103"/>
    <w:rsid w:val="00291C16"/>
    <w:rsid w:val="00291FD9"/>
    <w:rsid w:val="0029239D"/>
    <w:rsid w:val="00292752"/>
    <w:rsid w:val="00294BDC"/>
    <w:rsid w:val="00295B6C"/>
    <w:rsid w:val="00295EC5"/>
    <w:rsid w:val="002965CB"/>
    <w:rsid w:val="0029693E"/>
    <w:rsid w:val="002974C6"/>
    <w:rsid w:val="00297D0C"/>
    <w:rsid w:val="002A01B4"/>
    <w:rsid w:val="002A0FA8"/>
    <w:rsid w:val="002A185E"/>
    <w:rsid w:val="002A2608"/>
    <w:rsid w:val="002A2936"/>
    <w:rsid w:val="002A3453"/>
    <w:rsid w:val="002A3F25"/>
    <w:rsid w:val="002A5FDE"/>
    <w:rsid w:val="002A6444"/>
    <w:rsid w:val="002A7A60"/>
    <w:rsid w:val="002A7E3D"/>
    <w:rsid w:val="002B0860"/>
    <w:rsid w:val="002B1307"/>
    <w:rsid w:val="002B2036"/>
    <w:rsid w:val="002B2289"/>
    <w:rsid w:val="002B3423"/>
    <w:rsid w:val="002B6301"/>
    <w:rsid w:val="002B6A47"/>
    <w:rsid w:val="002C0616"/>
    <w:rsid w:val="002C25C4"/>
    <w:rsid w:val="002C2CAA"/>
    <w:rsid w:val="002C50D6"/>
    <w:rsid w:val="002C510C"/>
    <w:rsid w:val="002C58D2"/>
    <w:rsid w:val="002C5ACC"/>
    <w:rsid w:val="002C6C16"/>
    <w:rsid w:val="002C6DFA"/>
    <w:rsid w:val="002C6E85"/>
    <w:rsid w:val="002C7AC3"/>
    <w:rsid w:val="002D2075"/>
    <w:rsid w:val="002D288F"/>
    <w:rsid w:val="002D297E"/>
    <w:rsid w:val="002D2C5A"/>
    <w:rsid w:val="002D2CA4"/>
    <w:rsid w:val="002D311F"/>
    <w:rsid w:val="002D35D7"/>
    <w:rsid w:val="002D5AE3"/>
    <w:rsid w:val="002D5B9E"/>
    <w:rsid w:val="002D5D2A"/>
    <w:rsid w:val="002D6680"/>
    <w:rsid w:val="002D7E56"/>
    <w:rsid w:val="002E2E2E"/>
    <w:rsid w:val="002E3AE0"/>
    <w:rsid w:val="002E3D77"/>
    <w:rsid w:val="002E4507"/>
    <w:rsid w:val="002E6E23"/>
    <w:rsid w:val="002E7175"/>
    <w:rsid w:val="002F042F"/>
    <w:rsid w:val="002F1444"/>
    <w:rsid w:val="002F1C22"/>
    <w:rsid w:val="002F1EAD"/>
    <w:rsid w:val="002F1F73"/>
    <w:rsid w:val="002F2333"/>
    <w:rsid w:val="002F2582"/>
    <w:rsid w:val="002F46A1"/>
    <w:rsid w:val="002F4A7E"/>
    <w:rsid w:val="002F4B5C"/>
    <w:rsid w:val="002F6508"/>
    <w:rsid w:val="002F68FA"/>
    <w:rsid w:val="002F7C22"/>
    <w:rsid w:val="003010AF"/>
    <w:rsid w:val="0030181C"/>
    <w:rsid w:val="00301E64"/>
    <w:rsid w:val="00302F6D"/>
    <w:rsid w:val="003039C1"/>
    <w:rsid w:val="0030550D"/>
    <w:rsid w:val="003056F6"/>
    <w:rsid w:val="00305796"/>
    <w:rsid w:val="00305E4B"/>
    <w:rsid w:val="00307830"/>
    <w:rsid w:val="00307D0F"/>
    <w:rsid w:val="003121D3"/>
    <w:rsid w:val="003121E2"/>
    <w:rsid w:val="003124BF"/>
    <w:rsid w:val="003125AA"/>
    <w:rsid w:val="00312F9C"/>
    <w:rsid w:val="003145E4"/>
    <w:rsid w:val="00314B57"/>
    <w:rsid w:val="00314D3C"/>
    <w:rsid w:val="0032089F"/>
    <w:rsid w:val="00322136"/>
    <w:rsid w:val="00326563"/>
    <w:rsid w:val="0032657B"/>
    <w:rsid w:val="0032709D"/>
    <w:rsid w:val="003273C0"/>
    <w:rsid w:val="00327517"/>
    <w:rsid w:val="00330572"/>
    <w:rsid w:val="003312A2"/>
    <w:rsid w:val="00331F23"/>
    <w:rsid w:val="003322EE"/>
    <w:rsid w:val="00332BBA"/>
    <w:rsid w:val="0033354E"/>
    <w:rsid w:val="00334162"/>
    <w:rsid w:val="003347B0"/>
    <w:rsid w:val="00334AEF"/>
    <w:rsid w:val="0033581D"/>
    <w:rsid w:val="00335B3E"/>
    <w:rsid w:val="003405C3"/>
    <w:rsid w:val="003408AC"/>
    <w:rsid w:val="00344253"/>
    <w:rsid w:val="00345513"/>
    <w:rsid w:val="0034593F"/>
    <w:rsid w:val="00346E52"/>
    <w:rsid w:val="00351C0C"/>
    <w:rsid w:val="00352642"/>
    <w:rsid w:val="00352AF9"/>
    <w:rsid w:val="00352EFE"/>
    <w:rsid w:val="00354018"/>
    <w:rsid w:val="0035421F"/>
    <w:rsid w:val="00355100"/>
    <w:rsid w:val="003557D8"/>
    <w:rsid w:val="00357765"/>
    <w:rsid w:val="00360120"/>
    <w:rsid w:val="003629A9"/>
    <w:rsid w:val="00362B66"/>
    <w:rsid w:val="00362D33"/>
    <w:rsid w:val="00363360"/>
    <w:rsid w:val="00363AC0"/>
    <w:rsid w:val="00364CBE"/>
    <w:rsid w:val="00367D02"/>
    <w:rsid w:val="0037030E"/>
    <w:rsid w:val="0037102A"/>
    <w:rsid w:val="003719E9"/>
    <w:rsid w:val="003726D9"/>
    <w:rsid w:val="003734DF"/>
    <w:rsid w:val="003800DA"/>
    <w:rsid w:val="00380359"/>
    <w:rsid w:val="00380510"/>
    <w:rsid w:val="00380C12"/>
    <w:rsid w:val="003823BB"/>
    <w:rsid w:val="00383238"/>
    <w:rsid w:val="0038372E"/>
    <w:rsid w:val="00386448"/>
    <w:rsid w:val="003877DE"/>
    <w:rsid w:val="00390104"/>
    <w:rsid w:val="0039233A"/>
    <w:rsid w:val="00394316"/>
    <w:rsid w:val="00394958"/>
    <w:rsid w:val="003970B2"/>
    <w:rsid w:val="00397A54"/>
    <w:rsid w:val="00397C9A"/>
    <w:rsid w:val="003A1AAC"/>
    <w:rsid w:val="003A26BC"/>
    <w:rsid w:val="003A3294"/>
    <w:rsid w:val="003A5003"/>
    <w:rsid w:val="003A6FC7"/>
    <w:rsid w:val="003A711B"/>
    <w:rsid w:val="003A7DDC"/>
    <w:rsid w:val="003B03E7"/>
    <w:rsid w:val="003B093C"/>
    <w:rsid w:val="003B1585"/>
    <w:rsid w:val="003B1D75"/>
    <w:rsid w:val="003B1F6E"/>
    <w:rsid w:val="003B2CE2"/>
    <w:rsid w:val="003B41B3"/>
    <w:rsid w:val="003C011D"/>
    <w:rsid w:val="003C1527"/>
    <w:rsid w:val="003C2925"/>
    <w:rsid w:val="003C35B9"/>
    <w:rsid w:val="003C3E17"/>
    <w:rsid w:val="003C3F75"/>
    <w:rsid w:val="003C424A"/>
    <w:rsid w:val="003C5652"/>
    <w:rsid w:val="003C7AA2"/>
    <w:rsid w:val="003C7BDF"/>
    <w:rsid w:val="003D1127"/>
    <w:rsid w:val="003D14B7"/>
    <w:rsid w:val="003D3626"/>
    <w:rsid w:val="003D375E"/>
    <w:rsid w:val="003D3891"/>
    <w:rsid w:val="003D4D48"/>
    <w:rsid w:val="003D5286"/>
    <w:rsid w:val="003D532D"/>
    <w:rsid w:val="003D565D"/>
    <w:rsid w:val="003D579B"/>
    <w:rsid w:val="003D5CC3"/>
    <w:rsid w:val="003D7B6B"/>
    <w:rsid w:val="003E2134"/>
    <w:rsid w:val="003E3191"/>
    <w:rsid w:val="003E435D"/>
    <w:rsid w:val="003E4578"/>
    <w:rsid w:val="003E6705"/>
    <w:rsid w:val="003F18C7"/>
    <w:rsid w:val="003F2BDC"/>
    <w:rsid w:val="003F5C94"/>
    <w:rsid w:val="003F5FF5"/>
    <w:rsid w:val="003F600E"/>
    <w:rsid w:val="003F7103"/>
    <w:rsid w:val="004000F5"/>
    <w:rsid w:val="00400F01"/>
    <w:rsid w:val="0040191E"/>
    <w:rsid w:val="004040DC"/>
    <w:rsid w:val="0040594B"/>
    <w:rsid w:val="004067BC"/>
    <w:rsid w:val="00412113"/>
    <w:rsid w:val="004122CE"/>
    <w:rsid w:val="0041315D"/>
    <w:rsid w:val="00413AF6"/>
    <w:rsid w:val="00413B93"/>
    <w:rsid w:val="00414083"/>
    <w:rsid w:val="004149A5"/>
    <w:rsid w:val="00415F14"/>
    <w:rsid w:val="00416176"/>
    <w:rsid w:val="00417B9B"/>
    <w:rsid w:val="00417F95"/>
    <w:rsid w:val="00421D40"/>
    <w:rsid w:val="00422EA5"/>
    <w:rsid w:val="00424DFA"/>
    <w:rsid w:val="00425771"/>
    <w:rsid w:val="00425D89"/>
    <w:rsid w:val="00427720"/>
    <w:rsid w:val="00430B08"/>
    <w:rsid w:val="00432A08"/>
    <w:rsid w:val="00432CFA"/>
    <w:rsid w:val="0043417D"/>
    <w:rsid w:val="004348D8"/>
    <w:rsid w:val="00436D0F"/>
    <w:rsid w:val="00437191"/>
    <w:rsid w:val="00440974"/>
    <w:rsid w:val="00440F2C"/>
    <w:rsid w:val="004439EE"/>
    <w:rsid w:val="0044552A"/>
    <w:rsid w:val="00451C70"/>
    <w:rsid w:val="0045263F"/>
    <w:rsid w:val="00453CC3"/>
    <w:rsid w:val="00454595"/>
    <w:rsid w:val="00454A59"/>
    <w:rsid w:val="00455A74"/>
    <w:rsid w:val="0045648D"/>
    <w:rsid w:val="004569D9"/>
    <w:rsid w:val="00461C22"/>
    <w:rsid w:val="0046207B"/>
    <w:rsid w:val="004624FC"/>
    <w:rsid w:val="00462CAD"/>
    <w:rsid w:val="004634DB"/>
    <w:rsid w:val="00464421"/>
    <w:rsid w:val="00466825"/>
    <w:rsid w:val="00467863"/>
    <w:rsid w:val="00467878"/>
    <w:rsid w:val="004706AF"/>
    <w:rsid w:val="00473BE0"/>
    <w:rsid w:val="00477E1B"/>
    <w:rsid w:val="004802B2"/>
    <w:rsid w:val="00480377"/>
    <w:rsid w:val="004803DC"/>
    <w:rsid w:val="004804CD"/>
    <w:rsid w:val="004815B5"/>
    <w:rsid w:val="004818F6"/>
    <w:rsid w:val="00481C27"/>
    <w:rsid w:val="00482242"/>
    <w:rsid w:val="00483DC5"/>
    <w:rsid w:val="00484401"/>
    <w:rsid w:val="00484F6A"/>
    <w:rsid w:val="004869E4"/>
    <w:rsid w:val="00490945"/>
    <w:rsid w:val="00494BE5"/>
    <w:rsid w:val="004952C3"/>
    <w:rsid w:val="004956DE"/>
    <w:rsid w:val="00495FCA"/>
    <w:rsid w:val="00496ECA"/>
    <w:rsid w:val="0049730C"/>
    <w:rsid w:val="004A0F92"/>
    <w:rsid w:val="004A1804"/>
    <w:rsid w:val="004A2B00"/>
    <w:rsid w:val="004A3253"/>
    <w:rsid w:val="004A3529"/>
    <w:rsid w:val="004A3822"/>
    <w:rsid w:val="004A5005"/>
    <w:rsid w:val="004B1406"/>
    <w:rsid w:val="004B1780"/>
    <w:rsid w:val="004B1C4C"/>
    <w:rsid w:val="004B3833"/>
    <w:rsid w:val="004B45A4"/>
    <w:rsid w:val="004B5167"/>
    <w:rsid w:val="004B6029"/>
    <w:rsid w:val="004B603C"/>
    <w:rsid w:val="004B6D97"/>
    <w:rsid w:val="004B7BCC"/>
    <w:rsid w:val="004C084D"/>
    <w:rsid w:val="004C1060"/>
    <w:rsid w:val="004C10EB"/>
    <w:rsid w:val="004C4FA2"/>
    <w:rsid w:val="004D00CD"/>
    <w:rsid w:val="004D0470"/>
    <w:rsid w:val="004D142E"/>
    <w:rsid w:val="004D3423"/>
    <w:rsid w:val="004D36F8"/>
    <w:rsid w:val="004D3A87"/>
    <w:rsid w:val="004D4907"/>
    <w:rsid w:val="004D62F2"/>
    <w:rsid w:val="004D657A"/>
    <w:rsid w:val="004D6945"/>
    <w:rsid w:val="004E03FD"/>
    <w:rsid w:val="004E0D6F"/>
    <w:rsid w:val="004E124F"/>
    <w:rsid w:val="004E1C73"/>
    <w:rsid w:val="004E25EE"/>
    <w:rsid w:val="004E3440"/>
    <w:rsid w:val="004E3712"/>
    <w:rsid w:val="004E4106"/>
    <w:rsid w:val="004E58DA"/>
    <w:rsid w:val="004E704C"/>
    <w:rsid w:val="004F048A"/>
    <w:rsid w:val="004F1DE0"/>
    <w:rsid w:val="004F4A24"/>
    <w:rsid w:val="004F626E"/>
    <w:rsid w:val="004F7E80"/>
    <w:rsid w:val="005034D2"/>
    <w:rsid w:val="00503809"/>
    <w:rsid w:val="005045D0"/>
    <w:rsid w:val="00504A82"/>
    <w:rsid w:val="00504D25"/>
    <w:rsid w:val="00505508"/>
    <w:rsid w:val="0050690B"/>
    <w:rsid w:val="00506B72"/>
    <w:rsid w:val="00507083"/>
    <w:rsid w:val="00511EE1"/>
    <w:rsid w:val="00512024"/>
    <w:rsid w:val="00512C87"/>
    <w:rsid w:val="00512F03"/>
    <w:rsid w:val="005153F4"/>
    <w:rsid w:val="005166BD"/>
    <w:rsid w:val="00516736"/>
    <w:rsid w:val="005179E4"/>
    <w:rsid w:val="0052102C"/>
    <w:rsid w:val="005213CF"/>
    <w:rsid w:val="00521D18"/>
    <w:rsid w:val="00521D99"/>
    <w:rsid w:val="005223E9"/>
    <w:rsid w:val="0052246F"/>
    <w:rsid w:val="005226D8"/>
    <w:rsid w:val="005237A7"/>
    <w:rsid w:val="00524E6E"/>
    <w:rsid w:val="005256EA"/>
    <w:rsid w:val="0052587E"/>
    <w:rsid w:val="00525C72"/>
    <w:rsid w:val="00525C73"/>
    <w:rsid w:val="0052703E"/>
    <w:rsid w:val="00531141"/>
    <w:rsid w:val="0053118B"/>
    <w:rsid w:val="005318D1"/>
    <w:rsid w:val="005322D1"/>
    <w:rsid w:val="00533AEE"/>
    <w:rsid w:val="005341B4"/>
    <w:rsid w:val="0053493E"/>
    <w:rsid w:val="00535DAB"/>
    <w:rsid w:val="00536C46"/>
    <w:rsid w:val="005371D6"/>
    <w:rsid w:val="00540BCC"/>
    <w:rsid w:val="00544500"/>
    <w:rsid w:val="00545519"/>
    <w:rsid w:val="00545B8B"/>
    <w:rsid w:val="005479E2"/>
    <w:rsid w:val="00547D92"/>
    <w:rsid w:val="00547DD4"/>
    <w:rsid w:val="00547E35"/>
    <w:rsid w:val="005503FB"/>
    <w:rsid w:val="00550CDD"/>
    <w:rsid w:val="0055198E"/>
    <w:rsid w:val="005522A1"/>
    <w:rsid w:val="00554853"/>
    <w:rsid w:val="00555245"/>
    <w:rsid w:val="00555800"/>
    <w:rsid w:val="005562A1"/>
    <w:rsid w:val="0055669D"/>
    <w:rsid w:val="0055708F"/>
    <w:rsid w:val="00561A35"/>
    <w:rsid w:val="00564A19"/>
    <w:rsid w:val="00564DD8"/>
    <w:rsid w:val="005653A7"/>
    <w:rsid w:val="00565E43"/>
    <w:rsid w:val="005669BF"/>
    <w:rsid w:val="00566CFF"/>
    <w:rsid w:val="00567363"/>
    <w:rsid w:val="00567BE5"/>
    <w:rsid w:val="00573417"/>
    <w:rsid w:val="0057458E"/>
    <w:rsid w:val="00574E51"/>
    <w:rsid w:val="005752D0"/>
    <w:rsid w:val="00580576"/>
    <w:rsid w:val="00581BDE"/>
    <w:rsid w:val="005827E4"/>
    <w:rsid w:val="005843AD"/>
    <w:rsid w:val="0058528D"/>
    <w:rsid w:val="0058530A"/>
    <w:rsid w:val="00585B46"/>
    <w:rsid w:val="005869D2"/>
    <w:rsid w:val="00586DF1"/>
    <w:rsid w:val="005877A2"/>
    <w:rsid w:val="00592297"/>
    <w:rsid w:val="005925FC"/>
    <w:rsid w:val="005A0B15"/>
    <w:rsid w:val="005A0DB9"/>
    <w:rsid w:val="005A3B60"/>
    <w:rsid w:val="005A443B"/>
    <w:rsid w:val="005A4579"/>
    <w:rsid w:val="005A4B92"/>
    <w:rsid w:val="005A54FC"/>
    <w:rsid w:val="005A56CA"/>
    <w:rsid w:val="005A66A5"/>
    <w:rsid w:val="005B1A21"/>
    <w:rsid w:val="005B1BFA"/>
    <w:rsid w:val="005B3306"/>
    <w:rsid w:val="005B3CFF"/>
    <w:rsid w:val="005B569B"/>
    <w:rsid w:val="005B585B"/>
    <w:rsid w:val="005B6AC1"/>
    <w:rsid w:val="005B772B"/>
    <w:rsid w:val="005B77A8"/>
    <w:rsid w:val="005C0600"/>
    <w:rsid w:val="005C0837"/>
    <w:rsid w:val="005C246D"/>
    <w:rsid w:val="005C311E"/>
    <w:rsid w:val="005C3432"/>
    <w:rsid w:val="005C6DAB"/>
    <w:rsid w:val="005C7000"/>
    <w:rsid w:val="005C7924"/>
    <w:rsid w:val="005D1882"/>
    <w:rsid w:val="005D39B3"/>
    <w:rsid w:val="005D408E"/>
    <w:rsid w:val="005D4893"/>
    <w:rsid w:val="005D51B4"/>
    <w:rsid w:val="005D6AB4"/>
    <w:rsid w:val="005D76CE"/>
    <w:rsid w:val="005D7A2A"/>
    <w:rsid w:val="005D7F69"/>
    <w:rsid w:val="005E0CD5"/>
    <w:rsid w:val="005E0FB5"/>
    <w:rsid w:val="005E1202"/>
    <w:rsid w:val="005E17F1"/>
    <w:rsid w:val="005E4006"/>
    <w:rsid w:val="005E4CCF"/>
    <w:rsid w:val="005E5123"/>
    <w:rsid w:val="005E51C8"/>
    <w:rsid w:val="005E59A4"/>
    <w:rsid w:val="005E67CF"/>
    <w:rsid w:val="005F1712"/>
    <w:rsid w:val="005F21D6"/>
    <w:rsid w:val="005F2636"/>
    <w:rsid w:val="005F4827"/>
    <w:rsid w:val="005F718A"/>
    <w:rsid w:val="005F7AD2"/>
    <w:rsid w:val="0060054B"/>
    <w:rsid w:val="006009AC"/>
    <w:rsid w:val="006012E6"/>
    <w:rsid w:val="006028E8"/>
    <w:rsid w:val="006029CB"/>
    <w:rsid w:val="00602ECB"/>
    <w:rsid w:val="0060307F"/>
    <w:rsid w:val="00603452"/>
    <w:rsid w:val="00603CBB"/>
    <w:rsid w:val="00604633"/>
    <w:rsid w:val="00605CB2"/>
    <w:rsid w:val="00605D32"/>
    <w:rsid w:val="0060709D"/>
    <w:rsid w:val="006071FA"/>
    <w:rsid w:val="00610BDA"/>
    <w:rsid w:val="006126A2"/>
    <w:rsid w:val="00614448"/>
    <w:rsid w:val="00615F86"/>
    <w:rsid w:val="00616BAE"/>
    <w:rsid w:val="00617314"/>
    <w:rsid w:val="00621917"/>
    <w:rsid w:val="00621C33"/>
    <w:rsid w:val="00621F5A"/>
    <w:rsid w:val="006239FB"/>
    <w:rsid w:val="00625D69"/>
    <w:rsid w:val="00626F59"/>
    <w:rsid w:val="00630072"/>
    <w:rsid w:val="006302DF"/>
    <w:rsid w:val="0063199A"/>
    <w:rsid w:val="006324BF"/>
    <w:rsid w:val="006326EF"/>
    <w:rsid w:val="00634246"/>
    <w:rsid w:val="0063462E"/>
    <w:rsid w:val="00634BC1"/>
    <w:rsid w:val="00635669"/>
    <w:rsid w:val="00635856"/>
    <w:rsid w:val="00635E3B"/>
    <w:rsid w:val="00637DBC"/>
    <w:rsid w:val="0064020A"/>
    <w:rsid w:val="00640BFB"/>
    <w:rsid w:val="006416E5"/>
    <w:rsid w:val="00641BFC"/>
    <w:rsid w:val="006427F1"/>
    <w:rsid w:val="006429A9"/>
    <w:rsid w:val="006465A6"/>
    <w:rsid w:val="006478D5"/>
    <w:rsid w:val="00647C34"/>
    <w:rsid w:val="006508EF"/>
    <w:rsid w:val="00651143"/>
    <w:rsid w:val="006531DF"/>
    <w:rsid w:val="006545B5"/>
    <w:rsid w:val="00654C71"/>
    <w:rsid w:val="00654DA2"/>
    <w:rsid w:val="0065523C"/>
    <w:rsid w:val="006566DC"/>
    <w:rsid w:val="00662056"/>
    <w:rsid w:val="006639E2"/>
    <w:rsid w:val="00663C7C"/>
    <w:rsid w:val="0066494A"/>
    <w:rsid w:val="00664E35"/>
    <w:rsid w:val="00665777"/>
    <w:rsid w:val="0066593B"/>
    <w:rsid w:val="00665AC1"/>
    <w:rsid w:val="00665E47"/>
    <w:rsid w:val="006668C5"/>
    <w:rsid w:val="00667A92"/>
    <w:rsid w:val="00667BC2"/>
    <w:rsid w:val="00672DF1"/>
    <w:rsid w:val="00673239"/>
    <w:rsid w:val="006736D6"/>
    <w:rsid w:val="00673C85"/>
    <w:rsid w:val="0067537F"/>
    <w:rsid w:val="006771A3"/>
    <w:rsid w:val="00682461"/>
    <w:rsid w:val="00682517"/>
    <w:rsid w:val="006828E9"/>
    <w:rsid w:val="00683443"/>
    <w:rsid w:val="00683AA4"/>
    <w:rsid w:val="0068439D"/>
    <w:rsid w:val="006857EC"/>
    <w:rsid w:val="00686411"/>
    <w:rsid w:val="00692861"/>
    <w:rsid w:val="0069293A"/>
    <w:rsid w:val="0069359A"/>
    <w:rsid w:val="00693943"/>
    <w:rsid w:val="00694206"/>
    <w:rsid w:val="00694C2B"/>
    <w:rsid w:val="00696C23"/>
    <w:rsid w:val="006976B5"/>
    <w:rsid w:val="006A08E1"/>
    <w:rsid w:val="006A2067"/>
    <w:rsid w:val="006A2B8E"/>
    <w:rsid w:val="006A401B"/>
    <w:rsid w:val="006A6CDD"/>
    <w:rsid w:val="006A6F49"/>
    <w:rsid w:val="006A7203"/>
    <w:rsid w:val="006A7D4E"/>
    <w:rsid w:val="006A7E81"/>
    <w:rsid w:val="006B1298"/>
    <w:rsid w:val="006B1B79"/>
    <w:rsid w:val="006B1C0A"/>
    <w:rsid w:val="006B22F4"/>
    <w:rsid w:val="006B5725"/>
    <w:rsid w:val="006B7172"/>
    <w:rsid w:val="006B7B03"/>
    <w:rsid w:val="006B7FE6"/>
    <w:rsid w:val="006C3B31"/>
    <w:rsid w:val="006C4BEF"/>
    <w:rsid w:val="006C501F"/>
    <w:rsid w:val="006C6BF2"/>
    <w:rsid w:val="006D0B2C"/>
    <w:rsid w:val="006D254F"/>
    <w:rsid w:val="006D2A14"/>
    <w:rsid w:val="006D2EA0"/>
    <w:rsid w:val="006D4BDB"/>
    <w:rsid w:val="006D5567"/>
    <w:rsid w:val="006D733E"/>
    <w:rsid w:val="006D739F"/>
    <w:rsid w:val="006D7821"/>
    <w:rsid w:val="006D7CEE"/>
    <w:rsid w:val="006E04EA"/>
    <w:rsid w:val="006E0D97"/>
    <w:rsid w:val="006E1DFC"/>
    <w:rsid w:val="006E23E7"/>
    <w:rsid w:val="006E27C8"/>
    <w:rsid w:val="006E3B40"/>
    <w:rsid w:val="006E41C5"/>
    <w:rsid w:val="006E4BC7"/>
    <w:rsid w:val="006E7D1B"/>
    <w:rsid w:val="006F102A"/>
    <w:rsid w:val="006F1857"/>
    <w:rsid w:val="006F25A5"/>
    <w:rsid w:val="006F3344"/>
    <w:rsid w:val="006F359A"/>
    <w:rsid w:val="006F53D7"/>
    <w:rsid w:val="006F5C27"/>
    <w:rsid w:val="006F64E7"/>
    <w:rsid w:val="006F737D"/>
    <w:rsid w:val="006F7852"/>
    <w:rsid w:val="006F79EA"/>
    <w:rsid w:val="007007EB"/>
    <w:rsid w:val="00702884"/>
    <w:rsid w:val="00704175"/>
    <w:rsid w:val="007047D4"/>
    <w:rsid w:val="00704BEB"/>
    <w:rsid w:val="007068E7"/>
    <w:rsid w:val="00706DD0"/>
    <w:rsid w:val="00707168"/>
    <w:rsid w:val="00707B17"/>
    <w:rsid w:val="00707D21"/>
    <w:rsid w:val="007132D4"/>
    <w:rsid w:val="0071347D"/>
    <w:rsid w:val="00713564"/>
    <w:rsid w:val="00714E70"/>
    <w:rsid w:val="00715309"/>
    <w:rsid w:val="007203A3"/>
    <w:rsid w:val="00720A16"/>
    <w:rsid w:val="00721B04"/>
    <w:rsid w:val="00721CC1"/>
    <w:rsid w:val="00721DF6"/>
    <w:rsid w:val="007228DA"/>
    <w:rsid w:val="0072413C"/>
    <w:rsid w:val="007272FE"/>
    <w:rsid w:val="007277F3"/>
    <w:rsid w:val="0073024F"/>
    <w:rsid w:val="007317C6"/>
    <w:rsid w:val="007342F4"/>
    <w:rsid w:val="00736A26"/>
    <w:rsid w:val="00741F42"/>
    <w:rsid w:val="0074293F"/>
    <w:rsid w:val="007429CE"/>
    <w:rsid w:val="00742ED1"/>
    <w:rsid w:val="00744D95"/>
    <w:rsid w:val="007462FE"/>
    <w:rsid w:val="0074769B"/>
    <w:rsid w:val="00750977"/>
    <w:rsid w:val="00754F9D"/>
    <w:rsid w:val="007558ED"/>
    <w:rsid w:val="0075645E"/>
    <w:rsid w:val="0075670E"/>
    <w:rsid w:val="0075681A"/>
    <w:rsid w:val="00760C74"/>
    <w:rsid w:val="00761470"/>
    <w:rsid w:val="00762417"/>
    <w:rsid w:val="00762CB8"/>
    <w:rsid w:val="00764D8A"/>
    <w:rsid w:val="007654E6"/>
    <w:rsid w:val="0076665F"/>
    <w:rsid w:val="00766EE7"/>
    <w:rsid w:val="00767630"/>
    <w:rsid w:val="007708BE"/>
    <w:rsid w:val="00771814"/>
    <w:rsid w:val="00772E00"/>
    <w:rsid w:val="00777083"/>
    <w:rsid w:val="0078063E"/>
    <w:rsid w:val="007812B6"/>
    <w:rsid w:val="00783F19"/>
    <w:rsid w:val="00792366"/>
    <w:rsid w:val="007931F1"/>
    <w:rsid w:val="007939A9"/>
    <w:rsid w:val="00794610"/>
    <w:rsid w:val="007953F1"/>
    <w:rsid w:val="007954ED"/>
    <w:rsid w:val="00795592"/>
    <w:rsid w:val="00796D91"/>
    <w:rsid w:val="00797AFC"/>
    <w:rsid w:val="007A0104"/>
    <w:rsid w:val="007A1240"/>
    <w:rsid w:val="007A31D4"/>
    <w:rsid w:val="007A4084"/>
    <w:rsid w:val="007A529D"/>
    <w:rsid w:val="007A67B5"/>
    <w:rsid w:val="007A726C"/>
    <w:rsid w:val="007A7330"/>
    <w:rsid w:val="007A7723"/>
    <w:rsid w:val="007B0195"/>
    <w:rsid w:val="007B3FAE"/>
    <w:rsid w:val="007B52A0"/>
    <w:rsid w:val="007B60D8"/>
    <w:rsid w:val="007B7438"/>
    <w:rsid w:val="007B7720"/>
    <w:rsid w:val="007B7829"/>
    <w:rsid w:val="007C02E5"/>
    <w:rsid w:val="007C2667"/>
    <w:rsid w:val="007C2B3E"/>
    <w:rsid w:val="007C3515"/>
    <w:rsid w:val="007C4329"/>
    <w:rsid w:val="007C4F4B"/>
    <w:rsid w:val="007C601A"/>
    <w:rsid w:val="007D0BB5"/>
    <w:rsid w:val="007D47B6"/>
    <w:rsid w:val="007D4A20"/>
    <w:rsid w:val="007D52AC"/>
    <w:rsid w:val="007D570E"/>
    <w:rsid w:val="007D5AD1"/>
    <w:rsid w:val="007D6210"/>
    <w:rsid w:val="007E0974"/>
    <w:rsid w:val="007E0EAB"/>
    <w:rsid w:val="007E272F"/>
    <w:rsid w:val="007E390A"/>
    <w:rsid w:val="007E4158"/>
    <w:rsid w:val="007E4C59"/>
    <w:rsid w:val="007E5083"/>
    <w:rsid w:val="007F1BB6"/>
    <w:rsid w:val="007F3DBE"/>
    <w:rsid w:val="007F4C02"/>
    <w:rsid w:val="00803C88"/>
    <w:rsid w:val="00803DD8"/>
    <w:rsid w:val="00803E23"/>
    <w:rsid w:val="00804CF1"/>
    <w:rsid w:val="0080557D"/>
    <w:rsid w:val="00805D7A"/>
    <w:rsid w:val="00810090"/>
    <w:rsid w:val="00810561"/>
    <w:rsid w:val="00812DE3"/>
    <w:rsid w:val="00813486"/>
    <w:rsid w:val="00814619"/>
    <w:rsid w:val="0081675A"/>
    <w:rsid w:val="00817CA1"/>
    <w:rsid w:val="008228B1"/>
    <w:rsid w:val="00823BC1"/>
    <w:rsid w:val="00823EAF"/>
    <w:rsid w:val="00824706"/>
    <w:rsid w:val="008248E3"/>
    <w:rsid w:val="00825B92"/>
    <w:rsid w:val="00831E24"/>
    <w:rsid w:val="008330D4"/>
    <w:rsid w:val="00834091"/>
    <w:rsid w:val="008348D7"/>
    <w:rsid w:val="00834E66"/>
    <w:rsid w:val="008363DB"/>
    <w:rsid w:val="00840327"/>
    <w:rsid w:val="00841D6B"/>
    <w:rsid w:val="00842673"/>
    <w:rsid w:val="00843B99"/>
    <w:rsid w:val="0084644E"/>
    <w:rsid w:val="008500AD"/>
    <w:rsid w:val="008529A3"/>
    <w:rsid w:val="00855B03"/>
    <w:rsid w:val="00856806"/>
    <w:rsid w:val="00856A66"/>
    <w:rsid w:val="00856BFC"/>
    <w:rsid w:val="00856F2B"/>
    <w:rsid w:val="00857894"/>
    <w:rsid w:val="00860010"/>
    <w:rsid w:val="008606A4"/>
    <w:rsid w:val="008624E4"/>
    <w:rsid w:val="00864E95"/>
    <w:rsid w:val="00864FFC"/>
    <w:rsid w:val="00866CCC"/>
    <w:rsid w:val="008672E8"/>
    <w:rsid w:val="00867750"/>
    <w:rsid w:val="00867EF2"/>
    <w:rsid w:val="008707F9"/>
    <w:rsid w:val="008709B9"/>
    <w:rsid w:val="00871269"/>
    <w:rsid w:val="00871EF3"/>
    <w:rsid w:val="0087291F"/>
    <w:rsid w:val="00872BE9"/>
    <w:rsid w:val="008736CC"/>
    <w:rsid w:val="0087417D"/>
    <w:rsid w:val="0087423A"/>
    <w:rsid w:val="00875ABE"/>
    <w:rsid w:val="00875D15"/>
    <w:rsid w:val="008760B3"/>
    <w:rsid w:val="008767C9"/>
    <w:rsid w:val="00876886"/>
    <w:rsid w:val="00876B15"/>
    <w:rsid w:val="00882097"/>
    <w:rsid w:val="00883424"/>
    <w:rsid w:val="00885078"/>
    <w:rsid w:val="00885803"/>
    <w:rsid w:val="008868F6"/>
    <w:rsid w:val="008872CC"/>
    <w:rsid w:val="00890881"/>
    <w:rsid w:val="00890AE3"/>
    <w:rsid w:val="008915D6"/>
    <w:rsid w:val="008924ED"/>
    <w:rsid w:val="00893E1A"/>
    <w:rsid w:val="0089408E"/>
    <w:rsid w:val="008941D5"/>
    <w:rsid w:val="00896548"/>
    <w:rsid w:val="00896F7B"/>
    <w:rsid w:val="008970CA"/>
    <w:rsid w:val="00897CB0"/>
    <w:rsid w:val="008A0786"/>
    <w:rsid w:val="008A200A"/>
    <w:rsid w:val="008A3A30"/>
    <w:rsid w:val="008A3C22"/>
    <w:rsid w:val="008A43FA"/>
    <w:rsid w:val="008A48FD"/>
    <w:rsid w:val="008A5319"/>
    <w:rsid w:val="008A54C3"/>
    <w:rsid w:val="008A66E8"/>
    <w:rsid w:val="008A7187"/>
    <w:rsid w:val="008A7F49"/>
    <w:rsid w:val="008B05AE"/>
    <w:rsid w:val="008B10E5"/>
    <w:rsid w:val="008B6517"/>
    <w:rsid w:val="008B71DC"/>
    <w:rsid w:val="008C1D3C"/>
    <w:rsid w:val="008C3C4E"/>
    <w:rsid w:val="008C4417"/>
    <w:rsid w:val="008D1369"/>
    <w:rsid w:val="008D1942"/>
    <w:rsid w:val="008D5C37"/>
    <w:rsid w:val="008D7547"/>
    <w:rsid w:val="008E1CC5"/>
    <w:rsid w:val="008E2366"/>
    <w:rsid w:val="008E2462"/>
    <w:rsid w:val="008E2E9E"/>
    <w:rsid w:val="008E3A57"/>
    <w:rsid w:val="008E4D6C"/>
    <w:rsid w:val="008E50B9"/>
    <w:rsid w:val="008E6203"/>
    <w:rsid w:val="008E6BC7"/>
    <w:rsid w:val="008E6C99"/>
    <w:rsid w:val="008F0BA2"/>
    <w:rsid w:val="008F1177"/>
    <w:rsid w:val="008F1575"/>
    <w:rsid w:val="008F2331"/>
    <w:rsid w:val="008F252F"/>
    <w:rsid w:val="008F2DF7"/>
    <w:rsid w:val="008F3E64"/>
    <w:rsid w:val="008F44C7"/>
    <w:rsid w:val="008F56DA"/>
    <w:rsid w:val="008F6217"/>
    <w:rsid w:val="008F68C0"/>
    <w:rsid w:val="008F6D49"/>
    <w:rsid w:val="009020BE"/>
    <w:rsid w:val="00903203"/>
    <w:rsid w:val="00903BC5"/>
    <w:rsid w:val="00904D50"/>
    <w:rsid w:val="00906A4B"/>
    <w:rsid w:val="0091157C"/>
    <w:rsid w:val="00911C76"/>
    <w:rsid w:val="00911CF2"/>
    <w:rsid w:val="00914584"/>
    <w:rsid w:val="00917001"/>
    <w:rsid w:val="009178C6"/>
    <w:rsid w:val="009233BE"/>
    <w:rsid w:val="00923847"/>
    <w:rsid w:val="009267A4"/>
    <w:rsid w:val="0093399F"/>
    <w:rsid w:val="0093466B"/>
    <w:rsid w:val="00935B6C"/>
    <w:rsid w:val="00935C72"/>
    <w:rsid w:val="00937DE2"/>
    <w:rsid w:val="00941426"/>
    <w:rsid w:val="0094250A"/>
    <w:rsid w:val="009458E2"/>
    <w:rsid w:val="0094590A"/>
    <w:rsid w:val="00945EA3"/>
    <w:rsid w:val="009462C5"/>
    <w:rsid w:val="009469C3"/>
    <w:rsid w:val="0094709C"/>
    <w:rsid w:val="0094776F"/>
    <w:rsid w:val="009479C5"/>
    <w:rsid w:val="0095001C"/>
    <w:rsid w:val="00953DA2"/>
    <w:rsid w:val="0095473C"/>
    <w:rsid w:val="00954772"/>
    <w:rsid w:val="00954EC0"/>
    <w:rsid w:val="00955E89"/>
    <w:rsid w:val="009576E4"/>
    <w:rsid w:val="009604C8"/>
    <w:rsid w:val="009611B5"/>
    <w:rsid w:val="00961CEB"/>
    <w:rsid w:val="00961EC5"/>
    <w:rsid w:val="00962258"/>
    <w:rsid w:val="009628FE"/>
    <w:rsid w:val="00962A62"/>
    <w:rsid w:val="00962E1F"/>
    <w:rsid w:val="00964C4D"/>
    <w:rsid w:val="00965441"/>
    <w:rsid w:val="00965B29"/>
    <w:rsid w:val="00965B4F"/>
    <w:rsid w:val="0097116D"/>
    <w:rsid w:val="00971310"/>
    <w:rsid w:val="0097141A"/>
    <w:rsid w:val="00974762"/>
    <w:rsid w:val="009749D8"/>
    <w:rsid w:val="00975DD2"/>
    <w:rsid w:val="00976BC3"/>
    <w:rsid w:val="00980E10"/>
    <w:rsid w:val="0098181C"/>
    <w:rsid w:val="00981CF2"/>
    <w:rsid w:val="00983068"/>
    <w:rsid w:val="00985C64"/>
    <w:rsid w:val="00985D3B"/>
    <w:rsid w:val="0099164B"/>
    <w:rsid w:val="00991972"/>
    <w:rsid w:val="00993824"/>
    <w:rsid w:val="00995011"/>
    <w:rsid w:val="00995E30"/>
    <w:rsid w:val="00997019"/>
    <w:rsid w:val="00997C1E"/>
    <w:rsid w:val="009A0A9F"/>
    <w:rsid w:val="009A335A"/>
    <w:rsid w:val="009A3CE0"/>
    <w:rsid w:val="009A41D8"/>
    <w:rsid w:val="009A5AC1"/>
    <w:rsid w:val="009A67B1"/>
    <w:rsid w:val="009A6EDA"/>
    <w:rsid w:val="009B0862"/>
    <w:rsid w:val="009B0A39"/>
    <w:rsid w:val="009B171F"/>
    <w:rsid w:val="009B200D"/>
    <w:rsid w:val="009B2C29"/>
    <w:rsid w:val="009B41A5"/>
    <w:rsid w:val="009B5441"/>
    <w:rsid w:val="009B54EB"/>
    <w:rsid w:val="009B6EAB"/>
    <w:rsid w:val="009B7855"/>
    <w:rsid w:val="009B7CB2"/>
    <w:rsid w:val="009C10FC"/>
    <w:rsid w:val="009C158A"/>
    <w:rsid w:val="009C190F"/>
    <w:rsid w:val="009C3146"/>
    <w:rsid w:val="009C3B05"/>
    <w:rsid w:val="009C3F48"/>
    <w:rsid w:val="009C401A"/>
    <w:rsid w:val="009C422C"/>
    <w:rsid w:val="009C5325"/>
    <w:rsid w:val="009C55EF"/>
    <w:rsid w:val="009D0CFA"/>
    <w:rsid w:val="009D2917"/>
    <w:rsid w:val="009D29AA"/>
    <w:rsid w:val="009D4FC4"/>
    <w:rsid w:val="009D4FED"/>
    <w:rsid w:val="009D6E0B"/>
    <w:rsid w:val="009D7101"/>
    <w:rsid w:val="009E0563"/>
    <w:rsid w:val="009E0B26"/>
    <w:rsid w:val="009E1056"/>
    <w:rsid w:val="009E3084"/>
    <w:rsid w:val="009E368A"/>
    <w:rsid w:val="009E3990"/>
    <w:rsid w:val="009E5223"/>
    <w:rsid w:val="009E5CDE"/>
    <w:rsid w:val="009E79F0"/>
    <w:rsid w:val="009E7FC0"/>
    <w:rsid w:val="009F155C"/>
    <w:rsid w:val="009F15FF"/>
    <w:rsid w:val="009F4557"/>
    <w:rsid w:val="009F5D27"/>
    <w:rsid w:val="009F6A26"/>
    <w:rsid w:val="00A00F1E"/>
    <w:rsid w:val="00A0267C"/>
    <w:rsid w:val="00A02C24"/>
    <w:rsid w:val="00A04183"/>
    <w:rsid w:val="00A05145"/>
    <w:rsid w:val="00A05800"/>
    <w:rsid w:val="00A05965"/>
    <w:rsid w:val="00A0604C"/>
    <w:rsid w:val="00A109A0"/>
    <w:rsid w:val="00A10E62"/>
    <w:rsid w:val="00A12C89"/>
    <w:rsid w:val="00A1361A"/>
    <w:rsid w:val="00A138DE"/>
    <w:rsid w:val="00A14570"/>
    <w:rsid w:val="00A1475A"/>
    <w:rsid w:val="00A159CE"/>
    <w:rsid w:val="00A15E62"/>
    <w:rsid w:val="00A165EE"/>
    <w:rsid w:val="00A16C61"/>
    <w:rsid w:val="00A17A3E"/>
    <w:rsid w:val="00A216B5"/>
    <w:rsid w:val="00A258E4"/>
    <w:rsid w:val="00A25915"/>
    <w:rsid w:val="00A25CBE"/>
    <w:rsid w:val="00A26A74"/>
    <w:rsid w:val="00A26E71"/>
    <w:rsid w:val="00A272CE"/>
    <w:rsid w:val="00A30D14"/>
    <w:rsid w:val="00A30E0B"/>
    <w:rsid w:val="00A31D26"/>
    <w:rsid w:val="00A330A7"/>
    <w:rsid w:val="00A33AC6"/>
    <w:rsid w:val="00A341F4"/>
    <w:rsid w:val="00A34ADA"/>
    <w:rsid w:val="00A34DE2"/>
    <w:rsid w:val="00A37C8A"/>
    <w:rsid w:val="00A41B53"/>
    <w:rsid w:val="00A43F4E"/>
    <w:rsid w:val="00A440C0"/>
    <w:rsid w:val="00A45DB0"/>
    <w:rsid w:val="00A46375"/>
    <w:rsid w:val="00A4699F"/>
    <w:rsid w:val="00A474B0"/>
    <w:rsid w:val="00A515FD"/>
    <w:rsid w:val="00A518EA"/>
    <w:rsid w:val="00A52544"/>
    <w:rsid w:val="00A53130"/>
    <w:rsid w:val="00A53D80"/>
    <w:rsid w:val="00A548CE"/>
    <w:rsid w:val="00A54E3C"/>
    <w:rsid w:val="00A554B3"/>
    <w:rsid w:val="00A57095"/>
    <w:rsid w:val="00A6012B"/>
    <w:rsid w:val="00A60F4D"/>
    <w:rsid w:val="00A612D4"/>
    <w:rsid w:val="00A62793"/>
    <w:rsid w:val="00A63152"/>
    <w:rsid w:val="00A63B6D"/>
    <w:rsid w:val="00A63DD5"/>
    <w:rsid w:val="00A64FB7"/>
    <w:rsid w:val="00A6650D"/>
    <w:rsid w:val="00A66A5A"/>
    <w:rsid w:val="00A67ED2"/>
    <w:rsid w:val="00A70314"/>
    <w:rsid w:val="00A70C1A"/>
    <w:rsid w:val="00A71DE0"/>
    <w:rsid w:val="00A729C2"/>
    <w:rsid w:val="00A73613"/>
    <w:rsid w:val="00A743E7"/>
    <w:rsid w:val="00A808C6"/>
    <w:rsid w:val="00A80F91"/>
    <w:rsid w:val="00A8208B"/>
    <w:rsid w:val="00A839E2"/>
    <w:rsid w:val="00A84733"/>
    <w:rsid w:val="00A84C7F"/>
    <w:rsid w:val="00A854BB"/>
    <w:rsid w:val="00A87DF8"/>
    <w:rsid w:val="00A90DDD"/>
    <w:rsid w:val="00A91219"/>
    <w:rsid w:val="00A92DF7"/>
    <w:rsid w:val="00A940FA"/>
    <w:rsid w:val="00A94FB5"/>
    <w:rsid w:val="00A9596E"/>
    <w:rsid w:val="00A97D31"/>
    <w:rsid w:val="00AA0B60"/>
    <w:rsid w:val="00AA1710"/>
    <w:rsid w:val="00AA47AC"/>
    <w:rsid w:val="00AA5A99"/>
    <w:rsid w:val="00AA5B00"/>
    <w:rsid w:val="00AA5DC3"/>
    <w:rsid w:val="00AA677D"/>
    <w:rsid w:val="00AA6A54"/>
    <w:rsid w:val="00AA6E35"/>
    <w:rsid w:val="00AA73A4"/>
    <w:rsid w:val="00AB08B7"/>
    <w:rsid w:val="00AB261F"/>
    <w:rsid w:val="00AB288E"/>
    <w:rsid w:val="00AB2D76"/>
    <w:rsid w:val="00AB37E9"/>
    <w:rsid w:val="00AB55D9"/>
    <w:rsid w:val="00AB762F"/>
    <w:rsid w:val="00AC1CA5"/>
    <w:rsid w:val="00AC3666"/>
    <w:rsid w:val="00AC3976"/>
    <w:rsid w:val="00AC6EFE"/>
    <w:rsid w:val="00AC7C62"/>
    <w:rsid w:val="00AD0A43"/>
    <w:rsid w:val="00AD0BCD"/>
    <w:rsid w:val="00AD2EB7"/>
    <w:rsid w:val="00AD2ECA"/>
    <w:rsid w:val="00AD3C33"/>
    <w:rsid w:val="00AD3C38"/>
    <w:rsid w:val="00AD3E7B"/>
    <w:rsid w:val="00AD40CA"/>
    <w:rsid w:val="00AD43A6"/>
    <w:rsid w:val="00AD6F4B"/>
    <w:rsid w:val="00AD7ED1"/>
    <w:rsid w:val="00AE0EA7"/>
    <w:rsid w:val="00AE0EF7"/>
    <w:rsid w:val="00AE1201"/>
    <w:rsid w:val="00AE1C41"/>
    <w:rsid w:val="00AE1C48"/>
    <w:rsid w:val="00AE4146"/>
    <w:rsid w:val="00AE45F5"/>
    <w:rsid w:val="00AE4AD9"/>
    <w:rsid w:val="00AE6C46"/>
    <w:rsid w:val="00AE737A"/>
    <w:rsid w:val="00AE75AD"/>
    <w:rsid w:val="00AE7832"/>
    <w:rsid w:val="00AF1684"/>
    <w:rsid w:val="00AF1A26"/>
    <w:rsid w:val="00AF20D7"/>
    <w:rsid w:val="00AF2189"/>
    <w:rsid w:val="00AF2920"/>
    <w:rsid w:val="00AF3CAF"/>
    <w:rsid w:val="00AF3F7A"/>
    <w:rsid w:val="00AF427D"/>
    <w:rsid w:val="00AF4C04"/>
    <w:rsid w:val="00AF54A1"/>
    <w:rsid w:val="00AF5C3E"/>
    <w:rsid w:val="00AF5E98"/>
    <w:rsid w:val="00AF6843"/>
    <w:rsid w:val="00AF71A9"/>
    <w:rsid w:val="00B0202B"/>
    <w:rsid w:val="00B020AA"/>
    <w:rsid w:val="00B043AA"/>
    <w:rsid w:val="00B047C7"/>
    <w:rsid w:val="00B04E93"/>
    <w:rsid w:val="00B06CC6"/>
    <w:rsid w:val="00B07185"/>
    <w:rsid w:val="00B10F62"/>
    <w:rsid w:val="00B12550"/>
    <w:rsid w:val="00B13325"/>
    <w:rsid w:val="00B13449"/>
    <w:rsid w:val="00B13D7F"/>
    <w:rsid w:val="00B17304"/>
    <w:rsid w:val="00B2160E"/>
    <w:rsid w:val="00B22A19"/>
    <w:rsid w:val="00B22D5F"/>
    <w:rsid w:val="00B24BFA"/>
    <w:rsid w:val="00B30E39"/>
    <w:rsid w:val="00B318B7"/>
    <w:rsid w:val="00B31A8B"/>
    <w:rsid w:val="00B34B18"/>
    <w:rsid w:val="00B34C0E"/>
    <w:rsid w:val="00B37E94"/>
    <w:rsid w:val="00B37F3B"/>
    <w:rsid w:val="00B401CC"/>
    <w:rsid w:val="00B4101E"/>
    <w:rsid w:val="00B4237A"/>
    <w:rsid w:val="00B42BDC"/>
    <w:rsid w:val="00B449C9"/>
    <w:rsid w:val="00B464F1"/>
    <w:rsid w:val="00B479DE"/>
    <w:rsid w:val="00B51F4D"/>
    <w:rsid w:val="00B52A4C"/>
    <w:rsid w:val="00B53661"/>
    <w:rsid w:val="00B54A1A"/>
    <w:rsid w:val="00B54D2B"/>
    <w:rsid w:val="00B55025"/>
    <w:rsid w:val="00B556D5"/>
    <w:rsid w:val="00B57D14"/>
    <w:rsid w:val="00B57FFB"/>
    <w:rsid w:val="00B6054B"/>
    <w:rsid w:val="00B6441E"/>
    <w:rsid w:val="00B64AB3"/>
    <w:rsid w:val="00B655AC"/>
    <w:rsid w:val="00B6642E"/>
    <w:rsid w:val="00B66529"/>
    <w:rsid w:val="00B71085"/>
    <w:rsid w:val="00B72317"/>
    <w:rsid w:val="00B726A0"/>
    <w:rsid w:val="00B737F6"/>
    <w:rsid w:val="00B74C3F"/>
    <w:rsid w:val="00B7770B"/>
    <w:rsid w:val="00B803C7"/>
    <w:rsid w:val="00B808B1"/>
    <w:rsid w:val="00B828AE"/>
    <w:rsid w:val="00B82F11"/>
    <w:rsid w:val="00B87211"/>
    <w:rsid w:val="00B876F6"/>
    <w:rsid w:val="00B87F53"/>
    <w:rsid w:val="00B90C12"/>
    <w:rsid w:val="00B90CD2"/>
    <w:rsid w:val="00B92867"/>
    <w:rsid w:val="00B92C27"/>
    <w:rsid w:val="00B93830"/>
    <w:rsid w:val="00B93ED6"/>
    <w:rsid w:val="00B94826"/>
    <w:rsid w:val="00B955FC"/>
    <w:rsid w:val="00B968E1"/>
    <w:rsid w:val="00BA21CB"/>
    <w:rsid w:val="00BA48DE"/>
    <w:rsid w:val="00BA4919"/>
    <w:rsid w:val="00BA6F4F"/>
    <w:rsid w:val="00BB0477"/>
    <w:rsid w:val="00BB0B07"/>
    <w:rsid w:val="00BB12BB"/>
    <w:rsid w:val="00BB2FFC"/>
    <w:rsid w:val="00BB6679"/>
    <w:rsid w:val="00BB6B3A"/>
    <w:rsid w:val="00BB74EF"/>
    <w:rsid w:val="00BC0304"/>
    <w:rsid w:val="00BC16EE"/>
    <w:rsid w:val="00BC3226"/>
    <w:rsid w:val="00BC3968"/>
    <w:rsid w:val="00BC484D"/>
    <w:rsid w:val="00BC4B2E"/>
    <w:rsid w:val="00BC511B"/>
    <w:rsid w:val="00BD0316"/>
    <w:rsid w:val="00BD0869"/>
    <w:rsid w:val="00BD16F2"/>
    <w:rsid w:val="00BD1882"/>
    <w:rsid w:val="00BD3206"/>
    <w:rsid w:val="00BD5563"/>
    <w:rsid w:val="00BE1472"/>
    <w:rsid w:val="00BE1BF8"/>
    <w:rsid w:val="00BE1E9B"/>
    <w:rsid w:val="00BE2167"/>
    <w:rsid w:val="00BE21A5"/>
    <w:rsid w:val="00BE2714"/>
    <w:rsid w:val="00BE2818"/>
    <w:rsid w:val="00BE34C1"/>
    <w:rsid w:val="00BE3E30"/>
    <w:rsid w:val="00BE5482"/>
    <w:rsid w:val="00BE681E"/>
    <w:rsid w:val="00BE6922"/>
    <w:rsid w:val="00BE761B"/>
    <w:rsid w:val="00BF1520"/>
    <w:rsid w:val="00BF2F93"/>
    <w:rsid w:val="00C00316"/>
    <w:rsid w:val="00C00526"/>
    <w:rsid w:val="00C00B70"/>
    <w:rsid w:val="00C034CA"/>
    <w:rsid w:val="00C1388B"/>
    <w:rsid w:val="00C147F2"/>
    <w:rsid w:val="00C1513E"/>
    <w:rsid w:val="00C168A1"/>
    <w:rsid w:val="00C16FB0"/>
    <w:rsid w:val="00C17692"/>
    <w:rsid w:val="00C177B8"/>
    <w:rsid w:val="00C20843"/>
    <w:rsid w:val="00C218F0"/>
    <w:rsid w:val="00C2329F"/>
    <w:rsid w:val="00C24EF7"/>
    <w:rsid w:val="00C27309"/>
    <w:rsid w:val="00C303FB"/>
    <w:rsid w:val="00C30F5A"/>
    <w:rsid w:val="00C32B93"/>
    <w:rsid w:val="00C3330D"/>
    <w:rsid w:val="00C335F5"/>
    <w:rsid w:val="00C34A89"/>
    <w:rsid w:val="00C35830"/>
    <w:rsid w:val="00C35E12"/>
    <w:rsid w:val="00C35FED"/>
    <w:rsid w:val="00C36014"/>
    <w:rsid w:val="00C4002A"/>
    <w:rsid w:val="00C404EA"/>
    <w:rsid w:val="00C41997"/>
    <w:rsid w:val="00C42F59"/>
    <w:rsid w:val="00C44BFA"/>
    <w:rsid w:val="00C4521A"/>
    <w:rsid w:val="00C46BBB"/>
    <w:rsid w:val="00C4776D"/>
    <w:rsid w:val="00C52A4B"/>
    <w:rsid w:val="00C52DE2"/>
    <w:rsid w:val="00C568A0"/>
    <w:rsid w:val="00C571AA"/>
    <w:rsid w:val="00C575FC"/>
    <w:rsid w:val="00C60D78"/>
    <w:rsid w:val="00C624CF"/>
    <w:rsid w:val="00C64F02"/>
    <w:rsid w:val="00C65A15"/>
    <w:rsid w:val="00C72A37"/>
    <w:rsid w:val="00C740EC"/>
    <w:rsid w:val="00C7491C"/>
    <w:rsid w:val="00C75817"/>
    <w:rsid w:val="00C77026"/>
    <w:rsid w:val="00C80642"/>
    <w:rsid w:val="00C81287"/>
    <w:rsid w:val="00C81C84"/>
    <w:rsid w:val="00C81CA0"/>
    <w:rsid w:val="00C84803"/>
    <w:rsid w:val="00C86537"/>
    <w:rsid w:val="00C86803"/>
    <w:rsid w:val="00C87433"/>
    <w:rsid w:val="00C87CAE"/>
    <w:rsid w:val="00C90A59"/>
    <w:rsid w:val="00C93957"/>
    <w:rsid w:val="00C96C01"/>
    <w:rsid w:val="00CA2A23"/>
    <w:rsid w:val="00CA4194"/>
    <w:rsid w:val="00CA4602"/>
    <w:rsid w:val="00CA46D0"/>
    <w:rsid w:val="00CA48DA"/>
    <w:rsid w:val="00CA4AD9"/>
    <w:rsid w:val="00CA5C9D"/>
    <w:rsid w:val="00CA75D3"/>
    <w:rsid w:val="00CA7F30"/>
    <w:rsid w:val="00CB0D6F"/>
    <w:rsid w:val="00CB3ED1"/>
    <w:rsid w:val="00CB427F"/>
    <w:rsid w:val="00CB5199"/>
    <w:rsid w:val="00CB5453"/>
    <w:rsid w:val="00CB7D32"/>
    <w:rsid w:val="00CC07C8"/>
    <w:rsid w:val="00CC117A"/>
    <w:rsid w:val="00CC1C45"/>
    <w:rsid w:val="00CC1C5A"/>
    <w:rsid w:val="00CC3806"/>
    <w:rsid w:val="00CC3A76"/>
    <w:rsid w:val="00CC3D2B"/>
    <w:rsid w:val="00CC5428"/>
    <w:rsid w:val="00CC5A4B"/>
    <w:rsid w:val="00CD0F17"/>
    <w:rsid w:val="00CD1916"/>
    <w:rsid w:val="00CD1E0B"/>
    <w:rsid w:val="00CD2837"/>
    <w:rsid w:val="00CD4243"/>
    <w:rsid w:val="00CD58D7"/>
    <w:rsid w:val="00CD5F68"/>
    <w:rsid w:val="00CE1CAE"/>
    <w:rsid w:val="00CE28D6"/>
    <w:rsid w:val="00CE652A"/>
    <w:rsid w:val="00CE6CA8"/>
    <w:rsid w:val="00CE71FF"/>
    <w:rsid w:val="00CF378D"/>
    <w:rsid w:val="00CF4948"/>
    <w:rsid w:val="00CF5C0B"/>
    <w:rsid w:val="00CF6347"/>
    <w:rsid w:val="00CF6DA2"/>
    <w:rsid w:val="00D01B08"/>
    <w:rsid w:val="00D02D3A"/>
    <w:rsid w:val="00D0353C"/>
    <w:rsid w:val="00D03F97"/>
    <w:rsid w:val="00D041EA"/>
    <w:rsid w:val="00D05EA6"/>
    <w:rsid w:val="00D0670F"/>
    <w:rsid w:val="00D072A7"/>
    <w:rsid w:val="00D076F3"/>
    <w:rsid w:val="00D155B4"/>
    <w:rsid w:val="00D16BA6"/>
    <w:rsid w:val="00D16DD7"/>
    <w:rsid w:val="00D16E24"/>
    <w:rsid w:val="00D206C3"/>
    <w:rsid w:val="00D22447"/>
    <w:rsid w:val="00D24135"/>
    <w:rsid w:val="00D261DB"/>
    <w:rsid w:val="00D2640B"/>
    <w:rsid w:val="00D26418"/>
    <w:rsid w:val="00D27085"/>
    <w:rsid w:val="00D30AE7"/>
    <w:rsid w:val="00D31DC3"/>
    <w:rsid w:val="00D3327A"/>
    <w:rsid w:val="00D33A12"/>
    <w:rsid w:val="00D33BE3"/>
    <w:rsid w:val="00D34F4A"/>
    <w:rsid w:val="00D35808"/>
    <w:rsid w:val="00D35C64"/>
    <w:rsid w:val="00D35E17"/>
    <w:rsid w:val="00D376B8"/>
    <w:rsid w:val="00D40D77"/>
    <w:rsid w:val="00D4179C"/>
    <w:rsid w:val="00D42C33"/>
    <w:rsid w:val="00D44DD9"/>
    <w:rsid w:val="00D450E0"/>
    <w:rsid w:val="00D4775F"/>
    <w:rsid w:val="00D47AF3"/>
    <w:rsid w:val="00D47F15"/>
    <w:rsid w:val="00D535C0"/>
    <w:rsid w:val="00D538A6"/>
    <w:rsid w:val="00D547C5"/>
    <w:rsid w:val="00D548CA"/>
    <w:rsid w:val="00D562EC"/>
    <w:rsid w:val="00D5645C"/>
    <w:rsid w:val="00D5738E"/>
    <w:rsid w:val="00D57666"/>
    <w:rsid w:val="00D57BEB"/>
    <w:rsid w:val="00D57EA1"/>
    <w:rsid w:val="00D57FDA"/>
    <w:rsid w:val="00D619CB"/>
    <w:rsid w:val="00D622DB"/>
    <w:rsid w:val="00D62CF3"/>
    <w:rsid w:val="00D64C02"/>
    <w:rsid w:val="00D659AD"/>
    <w:rsid w:val="00D667E2"/>
    <w:rsid w:val="00D70798"/>
    <w:rsid w:val="00D7082E"/>
    <w:rsid w:val="00D70E80"/>
    <w:rsid w:val="00D71A5B"/>
    <w:rsid w:val="00D739C9"/>
    <w:rsid w:val="00D741BC"/>
    <w:rsid w:val="00D747A8"/>
    <w:rsid w:val="00D748A7"/>
    <w:rsid w:val="00D75CD1"/>
    <w:rsid w:val="00D77ECB"/>
    <w:rsid w:val="00D80538"/>
    <w:rsid w:val="00D85A4B"/>
    <w:rsid w:val="00D85EE2"/>
    <w:rsid w:val="00D8670E"/>
    <w:rsid w:val="00D86715"/>
    <w:rsid w:val="00D90CD3"/>
    <w:rsid w:val="00D9156F"/>
    <w:rsid w:val="00D920E6"/>
    <w:rsid w:val="00D93C50"/>
    <w:rsid w:val="00D946CB"/>
    <w:rsid w:val="00D96E47"/>
    <w:rsid w:val="00DA0B1B"/>
    <w:rsid w:val="00DA2021"/>
    <w:rsid w:val="00DA2414"/>
    <w:rsid w:val="00DA31A3"/>
    <w:rsid w:val="00DA413C"/>
    <w:rsid w:val="00DA53B8"/>
    <w:rsid w:val="00DA5FBB"/>
    <w:rsid w:val="00DA675E"/>
    <w:rsid w:val="00DA6ABF"/>
    <w:rsid w:val="00DA6E18"/>
    <w:rsid w:val="00DA7BE2"/>
    <w:rsid w:val="00DB153F"/>
    <w:rsid w:val="00DB182D"/>
    <w:rsid w:val="00DB2435"/>
    <w:rsid w:val="00DB2698"/>
    <w:rsid w:val="00DB31BE"/>
    <w:rsid w:val="00DB4F23"/>
    <w:rsid w:val="00DB5504"/>
    <w:rsid w:val="00DB5FF1"/>
    <w:rsid w:val="00DB7826"/>
    <w:rsid w:val="00DB7D4A"/>
    <w:rsid w:val="00DC1AEA"/>
    <w:rsid w:val="00DC330C"/>
    <w:rsid w:val="00DC3B7C"/>
    <w:rsid w:val="00DC6386"/>
    <w:rsid w:val="00DC63C4"/>
    <w:rsid w:val="00DD308F"/>
    <w:rsid w:val="00DD3C56"/>
    <w:rsid w:val="00DD47C3"/>
    <w:rsid w:val="00DD4841"/>
    <w:rsid w:val="00DD587B"/>
    <w:rsid w:val="00DD6C0D"/>
    <w:rsid w:val="00DD7B96"/>
    <w:rsid w:val="00DE1C34"/>
    <w:rsid w:val="00DE2C6A"/>
    <w:rsid w:val="00DE330E"/>
    <w:rsid w:val="00DE5EB7"/>
    <w:rsid w:val="00DE645E"/>
    <w:rsid w:val="00DE6C9A"/>
    <w:rsid w:val="00DF1712"/>
    <w:rsid w:val="00DF1B24"/>
    <w:rsid w:val="00DF1DC0"/>
    <w:rsid w:val="00DF23C4"/>
    <w:rsid w:val="00DF2533"/>
    <w:rsid w:val="00DF2847"/>
    <w:rsid w:val="00DF2B79"/>
    <w:rsid w:val="00DF3161"/>
    <w:rsid w:val="00DF39C7"/>
    <w:rsid w:val="00DF3B00"/>
    <w:rsid w:val="00DF5C5D"/>
    <w:rsid w:val="00DF6306"/>
    <w:rsid w:val="00DF72CC"/>
    <w:rsid w:val="00E00CA9"/>
    <w:rsid w:val="00E0116D"/>
    <w:rsid w:val="00E02150"/>
    <w:rsid w:val="00E0231C"/>
    <w:rsid w:val="00E02932"/>
    <w:rsid w:val="00E03507"/>
    <w:rsid w:val="00E05630"/>
    <w:rsid w:val="00E05A77"/>
    <w:rsid w:val="00E101E2"/>
    <w:rsid w:val="00E10EE4"/>
    <w:rsid w:val="00E11064"/>
    <w:rsid w:val="00E12B61"/>
    <w:rsid w:val="00E12FA8"/>
    <w:rsid w:val="00E13A46"/>
    <w:rsid w:val="00E15302"/>
    <w:rsid w:val="00E210AF"/>
    <w:rsid w:val="00E22B95"/>
    <w:rsid w:val="00E22BFC"/>
    <w:rsid w:val="00E23055"/>
    <w:rsid w:val="00E24A97"/>
    <w:rsid w:val="00E26A92"/>
    <w:rsid w:val="00E27F64"/>
    <w:rsid w:val="00E30A2D"/>
    <w:rsid w:val="00E30A96"/>
    <w:rsid w:val="00E31840"/>
    <w:rsid w:val="00E33C9C"/>
    <w:rsid w:val="00E33D71"/>
    <w:rsid w:val="00E34CB7"/>
    <w:rsid w:val="00E35D2C"/>
    <w:rsid w:val="00E3722A"/>
    <w:rsid w:val="00E424B8"/>
    <w:rsid w:val="00E424DD"/>
    <w:rsid w:val="00E42BB9"/>
    <w:rsid w:val="00E42EF1"/>
    <w:rsid w:val="00E441A7"/>
    <w:rsid w:val="00E449CD"/>
    <w:rsid w:val="00E46F62"/>
    <w:rsid w:val="00E47983"/>
    <w:rsid w:val="00E5153F"/>
    <w:rsid w:val="00E51FC8"/>
    <w:rsid w:val="00E54E9E"/>
    <w:rsid w:val="00E54F68"/>
    <w:rsid w:val="00E5532B"/>
    <w:rsid w:val="00E566A6"/>
    <w:rsid w:val="00E57004"/>
    <w:rsid w:val="00E5717A"/>
    <w:rsid w:val="00E57769"/>
    <w:rsid w:val="00E57C16"/>
    <w:rsid w:val="00E60AA6"/>
    <w:rsid w:val="00E6126C"/>
    <w:rsid w:val="00E61438"/>
    <w:rsid w:val="00E641FC"/>
    <w:rsid w:val="00E653F9"/>
    <w:rsid w:val="00E65A4A"/>
    <w:rsid w:val="00E65BC9"/>
    <w:rsid w:val="00E65EAE"/>
    <w:rsid w:val="00E65F8D"/>
    <w:rsid w:val="00E671C2"/>
    <w:rsid w:val="00E67413"/>
    <w:rsid w:val="00E67670"/>
    <w:rsid w:val="00E722CE"/>
    <w:rsid w:val="00E729F9"/>
    <w:rsid w:val="00E735ED"/>
    <w:rsid w:val="00E7417F"/>
    <w:rsid w:val="00E75BAC"/>
    <w:rsid w:val="00E76250"/>
    <w:rsid w:val="00E816F5"/>
    <w:rsid w:val="00E8288B"/>
    <w:rsid w:val="00E83B72"/>
    <w:rsid w:val="00E83BA0"/>
    <w:rsid w:val="00E83C44"/>
    <w:rsid w:val="00E83F92"/>
    <w:rsid w:val="00E84AE5"/>
    <w:rsid w:val="00E85294"/>
    <w:rsid w:val="00E86852"/>
    <w:rsid w:val="00E86CF6"/>
    <w:rsid w:val="00E87378"/>
    <w:rsid w:val="00E87506"/>
    <w:rsid w:val="00E876B4"/>
    <w:rsid w:val="00E904D1"/>
    <w:rsid w:val="00E90810"/>
    <w:rsid w:val="00E9163D"/>
    <w:rsid w:val="00E91D25"/>
    <w:rsid w:val="00E9492C"/>
    <w:rsid w:val="00E95885"/>
    <w:rsid w:val="00E95EC4"/>
    <w:rsid w:val="00E9606D"/>
    <w:rsid w:val="00E96FE3"/>
    <w:rsid w:val="00E9745D"/>
    <w:rsid w:val="00EA5E36"/>
    <w:rsid w:val="00EA628F"/>
    <w:rsid w:val="00EB09A2"/>
    <w:rsid w:val="00EB134F"/>
    <w:rsid w:val="00EB4715"/>
    <w:rsid w:val="00EB7855"/>
    <w:rsid w:val="00EC0BCD"/>
    <w:rsid w:val="00EC1C61"/>
    <w:rsid w:val="00EC3088"/>
    <w:rsid w:val="00EC35E9"/>
    <w:rsid w:val="00ED040C"/>
    <w:rsid w:val="00ED16A9"/>
    <w:rsid w:val="00ED1C80"/>
    <w:rsid w:val="00ED29A3"/>
    <w:rsid w:val="00ED2BA7"/>
    <w:rsid w:val="00ED2BE2"/>
    <w:rsid w:val="00ED38CF"/>
    <w:rsid w:val="00ED4FB3"/>
    <w:rsid w:val="00ED5CCD"/>
    <w:rsid w:val="00ED741F"/>
    <w:rsid w:val="00ED79DC"/>
    <w:rsid w:val="00EE033B"/>
    <w:rsid w:val="00EE251A"/>
    <w:rsid w:val="00EE3928"/>
    <w:rsid w:val="00EE4BB9"/>
    <w:rsid w:val="00EE59E8"/>
    <w:rsid w:val="00EE5BA0"/>
    <w:rsid w:val="00EE78F0"/>
    <w:rsid w:val="00EF0510"/>
    <w:rsid w:val="00EF1925"/>
    <w:rsid w:val="00EF36CB"/>
    <w:rsid w:val="00EF3D9B"/>
    <w:rsid w:val="00EF3F59"/>
    <w:rsid w:val="00EF51C1"/>
    <w:rsid w:val="00EF7605"/>
    <w:rsid w:val="00EF7B4F"/>
    <w:rsid w:val="00F01294"/>
    <w:rsid w:val="00F026DB"/>
    <w:rsid w:val="00F0382D"/>
    <w:rsid w:val="00F05836"/>
    <w:rsid w:val="00F065E7"/>
    <w:rsid w:val="00F0795F"/>
    <w:rsid w:val="00F07AF0"/>
    <w:rsid w:val="00F10356"/>
    <w:rsid w:val="00F11028"/>
    <w:rsid w:val="00F11234"/>
    <w:rsid w:val="00F11B17"/>
    <w:rsid w:val="00F11B21"/>
    <w:rsid w:val="00F11D99"/>
    <w:rsid w:val="00F11F7A"/>
    <w:rsid w:val="00F12B8A"/>
    <w:rsid w:val="00F13052"/>
    <w:rsid w:val="00F13064"/>
    <w:rsid w:val="00F133DB"/>
    <w:rsid w:val="00F159C0"/>
    <w:rsid w:val="00F1781D"/>
    <w:rsid w:val="00F20B3D"/>
    <w:rsid w:val="00F20D12"/>
    <w:rsid w:val="00F22EE5"/>
    <w:rsid w:val="00F24650"/>
    <w:rsid w:val="00F30FF3"/>
    <w:rsid w:val="00F325A1"/>
    <w:rsid w:val="00F33E27"/>
    <w:rsid w:val="00F35452"/>
    <w:rsid w:val="00F35CF4"/>
    <w:rsid w:val="00F37727"/>
    <w:rsid w:val="00F37F82"/>
    <w:rsid w:val="00F408A5"/>
    <w:rsid w:val="00F46C7B"/>
    <w:rsid w:val="00F47372"/>
    <w:rsid w:val="00F50742"/>
    <w:rsid w:val="00F50FCD"/>
    <w:rsid w:val="00F51C56"/>
    <w:rsid w:val="00F52C4E"/>
    <w:rsid w:val="00F5444F"/>
    <w:rsid w:val="00F55A85"/>
    <w:rsid w:val="00F565C2"/>
    <w:rsid w:val="00F56777"/>
    <w:rsid w:val="00F6001E"/>
    <w:rsid w:val="00F600A4"/>
    <w:rsid w:val="00F619D3"/>
    <w:rsid w:val="00F61D5B"/>
    <w:rsid w:val="00F65487"/>
    <w:rsid w:val="00F673F7"/>
    <w:rsid w:val="00F67A3A"/>
    <w:rsid w:val="00F70F20"/>
    <w:rsid w:val="00F70F2B"/>
    <w:rsid w:val="00F713E5"/>
    <w:rsid w:val="00F714B8"/>
    <w:rsid w:val="00F71599"/>
    <w:rsid w:val="00F71621"/>
    <w:rsid w:val="00F7189B"/>
    <w:rsid w:val="00F72894"/>
    <w:rsid w:val="00F73A4E"/>
    <w:rsid w:val="00F75F7E"/>
    <w:rsid w:val="00F76669"/>
    <w:rsid w:val="00F77550"/>
    <w:rsid w:val="00F77AB5"/>
    <w:rsid w:val="00F77AB6"/>
    <w:rsid w:val="00F77B82"/>
    <w:rsid w:val="00F80030"/>
    <w:rsid w:val="00F817CD"/>
    <w:rsid w:val="00F82DCA"/>
    <w:rsid w:val="00F907F3"/>
    <w:rsid w:val="00F9211C"/>
    <w:rsid w:val="00F92D5A"/>
    <w:rsid w:val="00F95048"/>
    <w:rsid w:val="00F97618"/>
    <w:rsid w:val="00FA03C0"/>
    <w:rsid w:val="00FA0999"/>
    <w:rsid w:val="00FA3E5D"/>
    <w:rsid w:val="00FA4BB5"/>
    <w:rsid w:val="00FA4CB8"/>
    <w:rsid w:val="00FA62DF"/>
    <w:rsid w:val="00FA6CA2"/>
    <w:rsid w:val="00FA7B6E"/>
    <w:rsid w:val="00FB3677"/>
    <w:rsid w:val="00FB47B9"/>
    <w:rsid w:val="00FB51E2"/>
    <w:rsid w:val="00FB595F"/>
    <w:rsid w:val="00FB5DE1"/>
    <w:rsid w:val="00FC044B"/>
    <w:rsid w:val="00FC063B"/>
    <w:rsid w:val="00FC1E8B"/>
    <w:rsid w:val="00FC3609"/>
    <w:rsid w:val="00FC3DE3"/>
    <w:rsid w:val="00FC486D"/>
    <w:rsid w:val="00FC73D3"/>
    <w:rsid w:val="00FC742D"/>
    <w:rsid w:val="00FC7887"/>
    <w:rsid w:val="00FD09B9"/>
    <w:rsid w:val="00FD0BA6"/>
    <w:rsid w:val="00FD5984"/>
    <w:rsid w:val="00FD5F51"/>
    <w:rsid w:val="00FD701F"/>
    <w:rsid w:val="00FE1DFE"/>
    <w:rsid w:val="00FE2F51"/>
    <w:rsid w:val="00FE610F"/>
    <w:rsid w:val="00FF0C79"/>
    <w:rsid w:val="00FF37AF"/>
    <w:rsid w:val="00FF7481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6562CE0B"/>
  <w15:docId w15:val="{C9530D3C-2962-42A2-80B9-21C249D172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rsid w:val="00E42BB9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autoRedefine/>
    <w:rsid w:val="0051673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PageNumber">
    <w:name w:val="page number"/>
    <w:basedOn w:val="DefaultParagraphFont"/>
    <w:rsid w:val="0091157C"/>
  </w:style>
  <w:style w:type="table" w:styleId="TableGrid">
    <w:name w:val="Table Grid"/>
    <w:basedOn w:val="TableNormal"/>
    <w:rsid w:val="003A26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65A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E65A4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7E272F"/>
    <w:pPr>
      <w:spacing w:after="160" w:line="259" w:lineRule="auto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locked/>
    <w:rsid w:val="00540BCC"/>
    <w:rPr>
      <w:rFonts w:eastAsia="Calibr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3.bin"/><Relationship Id="rId268" Type="http://schemas.openxmlformats.org/officeDocument/2006/relationships/image" Target="media/image127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12.wmf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8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7" Type="http://schemas.openxmlformats.org/officeDocument/2006/relationships/image" Target="media/image97.e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18" Type="http://schemas.openxmlformats.org/officeDocument/2006/relationships/image" Target="media/image103.wmf"/><Relationship Id="rId239" Type="http://schemas.openxmlformats.org/officeDocument/2006/relationships/image" Target="media/image113.wmf"/><Relationship Id="rId250" Type="http://schemas.openxmlformats.org/officeDocument/2006/relationships/image" Target="media/image118.png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9.wmf"/><Relationship Id="rId306" Type="http://schemas.openxmlformats.org/officeDocument/2006/relationships/footer" Target="footer1.xml"/><Relationship Id="rId24" Type="http://schemas.openxmlformats.org/officeDocument/2006/relationships/image" Target="media/image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4.wmf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7.bin"/><Relationship Id="rId307" Type="http://schemas.openxmlformats.org/officeDocument/2006/relationships/fontTable" Target="fontTable.xml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4.wmf"/><Relationship Id="rId241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26" Type="http://schemas.openxmlformats.org/officeDocument/2006/relationships/image" Target="media/image9.wmf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0.wmf"/><Relationship Id="rId308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6.wmf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30" Type="http://schemas.openxmlformats.org/officeDocument/2006/relationships/image" Target="media/image11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2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2.wmf"/><Relationship Id="rId258" Type="http://schemas.openxmlformats.org/officeDocument/2006/relationships/image" Target="media/image122.wmf"/><Relationship Id="rId22" Type="http://schemas.openxmlformats.org/officeDocument/2006/relationships/image" Target="media/image7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8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5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image" Target="media/image133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F9B9F7-C381-41DF-9014-70D81678D9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1</TotalTime>
  <Pages>6</Pages>
  <Words>1275</Words>
  <Characters>7269</Characters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SỞ GIÁO DỤC VÀ ĐÀO TẠO</vt:lpstr>
      <vt:lpstr>SỞ GIÁO DỤC VÀ ĐÀO TẠO</vt:lpstr>
    </vt:vector>
  </TitlesOfParts>
  <LinksUpToDate>false</LinksUpToDate>
  <CharactersWithSpaces>8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3-03-14T01:06:00Z</cp:lastPrinted>
  <dcterms:created xsi:type="dcterms:W3CDTF">2022-03-14T14:43:00Z</dcterms:created>
  <dcterms:modified xsi:type="dcterms:W3CDTF">2023-03-14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